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  <p:sldMasterId id="2147483688" r:id="rId4"/>
  </p:sldMasterIdLst>
  <p:notesMasterIdLst>
    <p:notesMasterId r:id="rId32"/>
  </p:notesMasterIdLst>
  <p:sldIdLst>
    <p:sldId id="342" r:id="rId5"/>
    <p:sldId id="358" r:id="rId6"/>
    <p:sldId id="257" r:id="rId7"/>
    <p:sldId id="344" r:id="rId8"/>
    <p:sldId id="261" r:id="rId9"/>
    <p:sldId id="359" r:id="rId10"/>
    <p:sldId id="360" r:id="rId11"/>
    <p:sldId id="366" r:id="rId12"/>
    <p:sldId id="264" r:id="rId13"/>
    <p:sldId id="361" r:id="rId14"/>
    <p:sldId id="362" r:id="rId15"/>
    <p:sldId id="363" r:id="rId16"/>
    <p:sldId id="348" r:id="rId17"/>
    <p:sldId id="356" r:id="rId18"/>
    <p:sldId id="349" r:id="rId19"/>
    <p:sldId id="350" r:id="rId20"/>
    <p:sldId id="365" r:id="rId21"/>
    <p:sldId id="367" r:id="rId22"/>
    <p:sldId id="364" r:id="rId23"/>
    <p:sldId id="294" r:id="rId24"/>
    <p:sldId id="304" r:id="rId25"/>
    <p:sldId id="302" r:id="rId26"/>
    <p:sldId id="352" r:id="rId27"/>
    <p:sldId id="353" r:id="rId28"/>
    <p:sldId id="303" r:id="rId29"/>
    <p:sldId id="275" r:id="rId30"/>
    <p:sldId id="276" r:id="rId31"/>
  </p:sldIdLst>
  <p:sldSz cx="9144000" cy="5715000" type="screen16x10"/>
  <p:notesSz cx="9869488" cy="67357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07" autoAdjust="0"/>
    <p:restoredTop sz="94660"/>
  </p:normalViewPr>
  <p:slideViewPr>
    <p:cSldViewPr>
      <p:cViewPr varScale="1">
        <p:scale>
          <a:sx n="83" d="100"/>
          <a:sy n="83" d="100"/>
        </p:scale>
        <p:origin x="978" y="84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6778" cy="338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0997" y="0"/>
            <a:ext cx="4276778" cy="338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07CAEB-6DBA-43CA-96B5-0A857E1E042C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116263" y="841375"/>
            <a:ext cx="3636962" cy="22733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6949" y="3241587"/>
            <a:ext cx="7895590" cy="265220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397417"/>
            <a:ext cx="4276778" cy="338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0997" y="6397417"/>
            <a:ext cx="4276778" cy="338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F35140-BCBB-4CF6-9D4C-CE4FBFAF73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0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BEE6C8-3C9E-4958-978B-48D128D901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987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slide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(slide 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976AAF5-3CCB-4A12-B1E4-46370C414B5F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1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4264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slide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(slide 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976AAF5-3CCB-4A12-B1E4-46370C414B5F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2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64924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slide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(slide 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976AAF5-3CCB-4A12-B1E4-46370C414B5F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33562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slide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(slide 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976AAF5-3CCB-4A12-B1E4-46370C414B5F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4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21745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slide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(slide 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976AAF5-3CCB-4A12-B1E4-46370C414B5F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5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4095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1775356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7"/>
            <a:ext cx="2057401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7"/>
            <a:ext cx="6019801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28867"/>
            <a:ext cx="8229600" cy="48762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5BC3E4-E9FB-4BFC-A059-90D6728BCC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1913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35302"/>
            <a:ext cx="7772400" cy="1989667"/>
          </a:xfrm>
        </p:spPr>
        <p:txBody>
          <a:bodyPr anchor="b"/>
          <a:lstStyle>
            <a:lvl1pPr algn="ctr">
              <a:defRPr sz="5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2000"/>
            </a:lvl1pPr>
            <a:lvl2pPr marL="380985" indent="0" algn="ctr">
              <a:buNone/>
              <a:defRPr sz="1667"/>
            </a:lvl2pPr>
            <a:lvl3pPr marL="761970" indent="0" algn="ctr">
              <a:buNone/>
              <a:defRPr sz="1500"/>
            </a:lvl3pPr>
            <a:lvl4pPr marL="1142954" indent="0" algn="ctr">
              <a:buNone/>
              <a:defRPr sz="1333"/>
            </a:lvl4pPr>
            <a:lvl5pPr marL="1523939" indent="0" algn="ctr">
              <a:buNone/>
              <a:defRPr sz="1333"/>
            </a:lvl5pPr>
            <a:lvl6pPr marL="1904924" indent="0" algn="ctr">
              <a:buNone/>
              <a:defRPr sz="1333"/>
            </a:lvl6pPr>
            <a:lvl7pPr marL="2285909" indent="0" algn="ctr">
              <a:buNone/>
              <a:defRPr sz="1333"/>
            </a:lvl7pPr>
            <a:lvl8pPr marL="2666893" indent="0" algn="ctr">
              <a:buNone/>
              <a:defRPr sz="1333"/>
            </a:lvl8pPr>
            <a:lvl9pPr marL="3047878" indent="0" algn="ctr">
              <a:buNone/>
              <a:defRPr sz="133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7634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8680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424783"/>
            <a:ext cx="7886700" cy="2377281"/>
          </a:xfrm>
        </p:spPr>
        <p:txBody>
          <a:bodyPr anchor="b"/>
          <a:lstStyle>
            <a:lvl1pPr>
              <a:defRPr sz="5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24554"/>
            <a:ext cx="7886700" cy="1250156"/>
          </a:xfrm>
        </p:spPr>
        <p:txBody>
          <a:bodyPr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380985" indent="0">
              <a:buNone/>
              <a:defRPr sz="1667">
                <a:solidFill>
                  <a:schemeClr val="tx1">
                    <a:tint val="75000"/>
                  </a:schemeClr>
                </a:solidFill>
              </a:defRPr>
            </a:lvl2pPr>
            <a:lvl3pPr marL="76197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142954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4pPr>
            <a:lvl5pPr marL="1523939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5pPr>
            <a:lvl6pPr marL="1904924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6pPr>
            <a:lvl7pPr marL="2285909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7pPr>
            <a:lvl8pPr marL="2666893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8pPr>
            <a:lvl9pPr marL="3047878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0488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21354"/>
            <a:ext cx="3886200" cy="362611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21354"/>
            <a:ext cx="3886200" cy="362611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4062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04272"/>
            <a:ext cx="7886700" cy="110463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400969"/>
            <a:ext cx="3868340" cy="686593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087563"/>
            <a:ext cx="3868340" cy="307049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400969"/>
            <a:ext cx="3887391" cy="686593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087563"/>
            <a:ext cx="3887391" cy="307049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8018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4962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434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66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822856"/>
            <a:ext cx="4629150" cy="406135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333"/>
            </a:lvl1pPr>
            <a:lvl2pPr marL="380985" indent="0">
              <a:buNone/>
              <a:defRPr sz="1167"/>
            </a:lvl2pPr>
            <a:lvl3pPr marL="761970" indent="0">
              <a:buNone/>
              <a:defRPr sz="1000"/>
            </a:lvl3pPr>
            <a:lvl4pPr marL="1142954" indent="0">
              <a:buNone/>
              <a:defRPr sz="833"/>
            </a:lvl4pPr>
            <a:lvl5pPr marL="1523939" indent="0">
              <a:buNone/>
              <a:defRPr sz="833"/>
            </a:lvl5pPr>
            <a:lvl6pPr marL="1904924" indent="0">
              <a:buNone/>
              <a:defRPr sz="833"/>
            </a:lvl6pPr>
            <a:lvl7pPr marL="2285909" indent="0">
              <a:buNone/>
              <a:defRPr sz="833"/>
            </a:lvl7pPr>
            <a:lvl8pPr marL="2666893" indent="0">
              <a:buNone/>
              <a:defRPr sz="833"/>
            </a:lvl8pPr>
            <a:lvl9pPr marL="3047878" indent="0">
              <a:buNone/>
              <a:defRPr sz="83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7735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66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822856"/>
            <a:ext cx="4629150" cy="4061354"/>
          </a:xfrm>
        </p:spPr>
        <p:txBody>
          <a:bodyPr anchor="t"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333"/>
            </a:lvl1pPr>
            <a:lvl2pPr marL="380985" indent="0">
              <a:buNone/>
              <a:defRPr sz="1167"/>
            </a:lvl2pPr>
            <a:lvl3pPr marL="761970" indent="0">
              <a:buNone/>
              <a:defRPr sz="1000"/>
            </a:lvl3pPr>
            <a:lvl4pPr marL="1142954" indent="0">
              <a:buNone/>
              <a:defRPr sz="833"/>
            </a:lvl4pPr>
            <a:lvl5pPr marL="1523939" indent="0">
              <a:buNone/>
              <a:defRPr sz="833"/>
            </a:lvl5pPr>
            <a:lvl6pPr marL="1904924" indent="0">
              <a:buNone/>
              <a:defRPr sz="833"/>
            </a:lvl6pPr>
            <a:lvl7pPr marL="2285909" indent="0">
              <a:buNone/>
              <a:defRPr sz="833"/>
            </a:lvl7pPr>
            <a:lvl8pPr marL="2666893" indent="0">
              <a:buNone/>
              <a:defRPr sz="833"/>
            </a:lvl8pPr>
            <a:lvl9pPr marL="3047878" indent="0">
              <a:buNone/>
              <a:defRPr sz="83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643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5316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04271"/>
            <a:ext cx="1971675" cy="48431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04271"/>
            <a:ext cx="5800725" cy="484319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5307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6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4325464-1528-4D6D-B7CF-C0995C2A534B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44884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BA83BEBF-6301-4211-B3FE-593EB3B18F8A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48094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8"/>
            <a:ext cx="7772400" cy="1135062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F6CCD0B-38DB-40E5-8277-B05947046EEC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76718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1"/>
            <a:ext cx="4038600" cy="377163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1"/>
            <a:ext cx="4038600" cy="377163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29F5F4C-70AC-494E-96A5-0E8C07B44DFA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387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6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279261"/>
            <a:ext cx="4041775" cy="533136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812396"/>
            <a:ext cx="4041775" cy="3292740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A6C9C8F-ECE3-4AE9-B389-C444FA95932E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54154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714E2A3-B940-4B03-9B15-ECA2362672F5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668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422262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AF72279-85DB-489E-A78D-9C886E56B278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6813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27541"/>
            <a:ext cx="3008313" cy="968376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4"/>
            <a:ext cx="5111750" cy="487759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195918"/>
            <a:ext cx="3008313" cy="3909219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D15F238-C975-4E57-BC35-1E453EE49C37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1871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9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CA12481F-1D86-4E84-B5A9-62920B702123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1953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B50EC861-2A34-4CC1-AC35-9E50565CD5F9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6773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7"/>
            <a:ext cx="20574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7"/>
            <a:ext cx="6019800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3CFFCF7-98AA-4468-92B7-6D5B4C3FFD32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80507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28867"/>
            <a:ext cx="8229600" cy="48762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5656DC6-0043-4BE4-B278-FB0886081B4D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75216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6"/>
            <a:ext cx="8229600" cy="952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1"/>
            <a:ext cx="4038600" cy="377163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33500"/>
            <a:ext cx="4038600" cy="18216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282158"/>
            <a:ext cx="4038600" cy="18229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53D4A9CB-E1D4-47DC-9CCF-ED1261C174B1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5254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28866"/>
            <a:ext cx="8229600" cy="952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33500"/>
            <a:ext cx="4038600" cy="18216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33500"/>
            <a:ext cx="4038600" cy="18216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282158"/>
            <a:ext cx="4038600" cy="18229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282158"/>
            <a:ext cx="4038600" cy="18229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243DA1FD-17F8-4C56-A451-C45A30032C69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89733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36435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89407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2" y="1333502"/>
            <a:ext cx="4038601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333502"/>
            <a:ext cx="4038601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424783"/>
            <a:ext cx="7886700" cy="2377281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24553"/>
            <a:ext cx="7886700" cy="1250156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768029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21354"/>
            <a:ext cx="3886200" cy="36261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21354"/>
            <a:ext cx="3886200" cy="36261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946514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04271"/>
            <a:ext cx="7886700" cy="11046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400969"/>
            <a:ext cx="3868340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087563"/>
            <a:ext cx="3868340" cy="30704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400969"/>
            <a:ext cx="3887391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087563"/>
            <a:ext cx="3887391" cy="30704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29963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945350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912129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1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01884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1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36425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52941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04272"/>
            <a:ext cx="1971675" cy="484319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04272"/>
            <a:ext cx="5800725" cy="48431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E3C505E6-48CB-41E8-AF0B-197B35EF6707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4/9/2023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defRPr/>
            </a:pPr>
            <a:fld id="{074C260C-F51B-4CE8-90C3-CD06DFCEFFE2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09460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2"/>
            <a:ext cx="4040188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279262"/>
            <a:ext cx="4041774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812396"/>
            <a:ext cx="4041774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27542"/>
            <a:ext cx="3008313" cy="96837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27545"/>
            <a:ext cx="5111749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195920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1"/>
            <a:ext cx="5486400" cy="47228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3"/>
            <a:ext cx="5486400" cy="6707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33502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5296960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2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2D2618-70FD-4F63-A635-082F9391BD62}" type="datetimeFigureOut">
              <a:rPr lang="en-US" smtClean="0"/>
              <a:t>4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5296960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F6376-823B-4AEE-815E-CE566CAC8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647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761970" rtl="0" eaLnBrk="1" latinLnBrk="0" hangingPunct="1">
        <a:lnSpc>
          <a:spcPct val="90000"/>
        </a:lnSpc>
        <a:spcBef>
          <a:spcPct val="0"/>
        </a:spcBef>
        <a:buNone/>
        <a:defRPr sz="36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0492" indent="-190492" algn="l" defTabSz="761970" rtl="0" eaLnBrk="1" latinLnBrk="0" hangingPunct="1">
        <a:lnSpc>
          <a:spcPct val="90000"/>
        </a:lnSpc>
        <a:spcBef>
          <a:spcPts val="833"/>
        </a:spcBef>
        <a:buFont typeface="Arial" panose="020B0604020202020204" pitchFamily="34" charset="0"/>
        <a:buChar char="•"/>
        <a:defRPr sz="2333" kern="1200">
          <a:solidFill>
            <a:schemeClr val="tx1"/>
          </a:solidFill>
          <a:latin typeface="+mn-lt"/>
          <a:ea typeface="+mn-ea"/>
          <a:cs typeface="+mn-cs"/>
        </a:defRPr>
      </a:lvl1pPr>
      <a:lvl2pPr marL="571477" indent="-190492" algn="l" defTabSz="76197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52462" indent="-190492" algn="l" defTabSz="76197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667" kern="1200">
          <a:solidFill>
            <a:schemeClr val="tx1"/>
          </a:solidFill>
          <a:latin typeface="+mn-lt"/>
          <a:ea typeface="+mn-ea"/>
          <a:cs typeface="+mn-cs"/>
        </a:defRPr>
      </a:lvl3pPr>
      <a:lvl4pPr marL="1333447" indent="-190492" algn="l" defTabSz="76197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714431" indent="-190492" algn="l" defTabSz="76197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2095416" indent="-190492" algn="l" defTabSz="76197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476401" indent="-190492" algn="l" defTabSz="76197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857386" indent="-190492" algn="l" defTabSz="76197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238370" indent="-190492" algn="l" defTabSz="76197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866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33501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204354"/>
            <a:ext cx="2133600" cy="39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4354"/>
            <a:ext cx="2895600" cy="39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4354"/>
            <a:ext cx="2133600" cy="39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BB00339-FA2B-45E7-BEDB-7ECBC3DEC5B5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2946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3C505E6-48CB-41E8-AF0B-197B35EF670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>
                <a:defRPr/>
              </a:pPr>
              <a:t>4/9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74C260C-F51B-4CE8-90C3-CD06DFCEFFE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314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9.png"/><Relationship Id="rId5" Type="http://schemas.microsoft.com/office/2007/relationships/hdphoto" Target="../media/hdphoto2.wdp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emf"/><Relationship Id="rId4" Type="http://schemas.microsoft.com/office/2007/relationships/hdphoto" Target="../media/hdphoto5.wdp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8.wmf"/><Relationship Id="rId3" Type="http://schemas.openxmlformats.org/officeDocument/2006/relationships/image" Target="../media/image16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microsoft.com/office/2007/relationships/hdphoto" Target="../media/hdphoto6.wdp"/><Relationship Id="rId1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3.png"/><Relationship Id="rId4" Type="http://schemas.openxmlformats.org/officeDocument/2006/relationships/image" Target="../media/image29.jpe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34.png"/><Relationship Id="rId3" Type="http://schemas.openxmlformats.org/officeDocument/2006/relationships/slideLayout" Target="../slideLayouts/slideLayout43.xml"/><Relationship Id="rId7" Type="http://schemas.openxmlformats.org/officeDocument/2006/relationships/image" Target="../media/image30.png"/><Relationship Id="rId12" Type="http://schemas.openxmlformats.org/officeDocument/2006/relationships/image" Target="../media/image33.png"/><Relationship Id="rId2" Type="http://schemas.openxmlformats.org/officeDocument/2006/relationships/audio" Target="file:///E:\thigioihuyen\VOTAY.wav" TargetMode="External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2.wav"/><Relationship Id="rId11" Type="http://schemas.openxmlformats.org/officeDocument/2006/relationships/image" Target="../media/image32.gif"/><Relationship Id="rId5" Type="http://schemas.openxmlformats.org/officeDocument/2006/relationships/audio" Target="../media/audio1.wav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notesSlide" Target="../notesSlides/notesSlide2.xml"/><Relationship Id="rId9" Type="http://schemas.openxmlformats.org/officeDocument/2006/relationships/slide" Target="slide3.xml"/><Relationship Id="rId14" Type="http://schemas.openxmlformats.org/officeDocument/2006/relationships/image" Target="../media/image35.gif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32.gif"/><Relationship Id="rId3" Type="http://schemas.openxmlformats.org/officeDocument/2006/relationships/slideLayout" Target="../slideLayouts/slideLayout43.xml"/><Relationship Id="rId7" Type="http://schemas.openxmlformats.org/officeDocument/2006/relationships/image" Target="../media/image30.png"/><Relationship Id="rId12" Type="http://schemas.openxmlformats.org/officeDocument/2006/relationships/image" Target="../media/image35.gif"/><Relationship Id="rId2" Type="http://schemas.openxmlformats.org/officeDocument/2006/relationships/audio" Target="file:///E:\thigioihuyen\VOTAY.wav" TargetMode="External"/><Relationship Id="rId16" Type="http://schemas.openxmlformats.org/officeDocument/2006/relationships/image" Target="../media/image39.emf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2.wav"/><Relationship Id="rId11" Type="http://schemas.openxmlformats.org/officeDocument/2006/relationships/image" Target="../media/image38.png"/><Relationship Id="rId5" Type="http://schemas.openxmlformats.org/officeDocument/2006/relationships/audio" Target="../media/audio1.wav"/><Relationship Id="rId15" Type="http://schemas.openxmlformats.org/officeDocument/2006/relationships/image" Target="../media/image36.png"/><Relationship Id="rId10" Type="http://schemas.openxmlformats.org/officeDocument/2006/relationships/image" Target="../media/image37.png"/><Relationship Id="rId4" Type="http://schemas.openxmlformats.org/officeDocument/2006/relationships/notesSlide" Target="../notesSlides/notesSlide3.xml"/><Relationship Id="rId9" Type="http://schemas.openxmlformats.org/officeDocument/2006/relationships/slide" Target="slide3.xml"/><Relationship Id="rId1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slide" Target="slide3.xml"/><Relationship Id="rId18" Type="http://schemas.openxmlformats.org/officeDocument/2006/relationships/image" Target="../media/image31.png"/><Relationship Id="rId3" Type="http://schemas.openxmlformats.org/officeDocument/2006/relationships/slideLayout" Target="../slideLayouts/slideLayout43.xml"/><Relationship Id="rId7" Type="http://schemas.openxmlformats.org/officeDocument/2006/relationships/image" Target="../media/image30.png"/><Relationship Id="rId12" Type="http://schemas.openxmlformats.org/officeDocument/2006/relationships/image" Target="../media/image48.png"/><Relationship Id="rId17" Type="http://schemas.openxmlformats.org/officeDocument/2006/relationships/image" Target="../media/image32.gif"/><Relationship Id="rId2" Type="http://schemas.openxmlformats.org/officeDocument/2006/relationships/audio" Target="file:///E:\thigioihuyen\VOTAY.wav" TargetMode="External"/><Relationship Id="rId16" Type="http://schemas.openxmlformats.org/officeDocument/2006/relationships/image" Target="../media/image35.gif"/><Relationship Id="rId20" Type="http://schemas.openxmlformats.org/officeDocument/2006/relationships/image" Target="../media/image42.png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2.wav"/><Relationship Id="rId11" Type="http://schemas.openxmlformats.org/officeDocument/2006/relationships/image" Target="../media/image47.png"/><Relationship Id="rId5" Type="http://schemas.openxmlformats.org/officeDocument/2006/relationships/audio" Target="../media/audio1.wav"/><Relationship Id="rId15" Type="http://schemas.openxmlformats.org/officeDocument/2006/relationships/image" Target="../media/image41.png"/><Relationship Id="rId10" Type="http://schemas.openxmlformats.org/officeDocument/2006/relationships/image" Target="../media/image46.png"/><Relationship Id="rId19" Type="http://schemas.openxmlformats.org/officeDocument/2006/relationships/image" Target="../media/image36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45.png"/><Relationship Id="rId1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34.png"/><Relationship Id="rId3" Type="http://schemas.openxmlformats.org/officeDocument/2006/relationships/slideLayout" Target="../slideLayouts/slideLayout43.xml"/><Relationship Id="rId7" Type="http://schemas.openxmlformats.org/officeDocument/2006/relationships/image" Target="../media/image30.png"/><Relationship Id="rId12" Type="http://schemas.openxmlformats.org/officeDocument/2006/relationships/image" Target="../media/image33.png"/><Relationship Id="rId2" Type="http://schemas.openxmlformats.org/officeDocument/2006/relationships/audio" Target="file:///E:\thigioihuyen\VOTAY.wav" TargetMode="External"/><Relationship Id="rId16" Type="http://schemas.openxmlformats.org/officeDocument/2006/relationships/image" Target="../media/image52.png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2.wav"/><Relationship Id="rId11" Type="http://schemas.openxmlformats.org/officeDocument/2006/relationships/image" Target="../media/image32.gif"/><Relationship Id="rId5" Type="http://schemas.openxmlformats.org/officeDocument/2006/relationships/audio" Target="../media/audio1.wav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notesSlide" Target="../notesSlides/notesSlide5.xml"/><Relationship Id="rId9" Type="http://schemas.openxmlformats.org/officeDocument/2006/relationships/slide" Target="slide3.xml"/><Relationship Id="rId14" Type="http://schemas.openxmlformats.org/officeDocument/2006/relationships/image" Target="../media/image35.gif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32.gif"/><Relationship Id="rId3" Type="http://schemas.openxmlformats.org/officeDocument/2006/relationships/slideLayout" Target="../slideLayouts/slideLayout43.xml"/><Relationship Id="rId7" Type="http://schemas.openxmlformats.org/officeDocument/2006/relationships/image" Target="../media/image30.png"/><Relationship Id="rId12" Type="http://schemas.openxmlformats.org/officeDocument/2006/relationships/image" Target="../media/image44.png"/><Relationship Id="rId2" Type="http://schemas.openxmlformats.org/officeDocument/2006/relationships/audio" Target="file:///E:\thigioihuyen\VOTAY.wav" TargetMode="External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2.wav"/><Relationship Id="rId11" Type="http://schemas.openxmlformats.org/officeDocument/2006/relationships/image" Target="../media/image43.png"/><Relationship Id="rId5" Type="http://schemas.openxmlformats.org/officeDocument/2006/relationships/audio" Target="../media/audio1.wav"/><Relationship Id="rId10" Type="http://schemas.openxmlformats.org/officeDocument/2006/relationships/image" Target="../media/image31.png"/><Relationship Id="rId4" Type="http://schemas.openxmlformats.org/officeDocument/2006/relationships/notesSlide" Target="../notesSlides/notesSlide6.xml"/><Relationship Id="rId9" Type="http://schemas.openxmlformats.org/officeDocument/2006/relationships/slide" Target="slide3.xml"/><Relationship Id="rId1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0.png"/><Relationship Id="rId7" Type="http://schemas.openxmlformats.org/officeDocument/2006/relationships/image" Target="../media/image5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59.jpe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1.png"/><Relationship Id="rId9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9.png"/><Relationship Id="rId5" Type="http://schemas.microsoft.com/office/2007/relationships/hdphoto" Target="../media/hdphoto2.wdp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1697F55-E33B-41A6-9374-D5030BC3D1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46200" y="3964490"/>
            <a:ext cx="71120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76200" tIns="38100" rIns="76200" bIns="38100" numCol="1" anchor="ctr" anchorCtr="0" compatLnSpc="1">
            <a:prstTxWarp prst="textNoShape">
              <a:avLst/>
            </a:prstTxWarp>
          </a:bodyPr>
          <a:lstStyle/>
          <a:p>
            <a:pPr defTabSz="76197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 </a:t>
            </a: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anh </a:t>
            </a: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defTabSz="76197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ị: </a:t>
            </a: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ọc</a:t>
            </a:r>
            <a:r>
              <a:rPr lang="en-US" sz="2333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33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ải</a:t>
            </a:r>
            <a:endParaRPr lang="en-US" sz="2333" i="1" kern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598F61-306C-42CB-AD33-36243B3FFF43}"/>
              </a:ext>
            </a:extLst>
          </p:cNvPr>
          <p:cNvSpPr txBox="1"/>
          <p:nvPr/>
        </p:nvSpPr>
        <p:spPr>
          <a:xfrm>
            <a:off x="1219200" y="720932"/>
            <a:ext cx="7239000" cy="2790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80985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THẦY CÔ GIÁO VỀ DỰ VỚI TIẾT HỌC HÔM NAY</a:t>
            </a:r>
          </a:p>
          <a:p>
            <a:pPr algn="ctr" defTabSz="380985">
              <a:defRPr/>
            </a:pPr>
            <a:r>
              <a:rPr 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 ĐỀ TOÁN 8 </a:t>
            </a:r>
          </a:p>
          <a:p>
            <a:pPr defTabSz="380985">
              <a:defRPr/>
            </a:pPr>
            <a:endParaRPr lang="en-US" sz="2333" b="1" dirty="0">
              <a:solidFill>
                <a:srgbClr val="FF0000"/>
              </a:solidFill>
              <a:latin typeface="Calibri" panose="020F0502020204030204"/>
            </a:endParaRPr>
          </a:p>
        </p:txBody>
      </p:sp>
      <p:pic>
        <p:nvPicPr>
          <p:cNvPr id="7" name="Cartoon Music (9)">
            <a:hlinkClick r:id="" action="ppaction://media"/>
            <a:extLst>
              <a:ext uri="{FF2B5EF4-FFF2-40B4-BE49-F238E27FC236}">
                <a16:creationId xmlns:a16="http://schemas.microsoft.com/office/drawing/2014/main" id="{A750F12A-1F75-4FF9-A8CD-7C7AA519F47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667500" y="3429000"/>
            <a:ext cx="508000" cy="5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21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70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447335" y="1697442"/>
            <a:ext cx="4191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) Hai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ỉnh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ề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778500" y="2157049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i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ỉnh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ối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41154" y="2598422"/>
            <a:ext cx="3238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)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ường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é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41154" y="3045433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ạnh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ề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B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760294" y="3939456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i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ạnh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ối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B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D,….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3984252" y="1682295"/>
            <a:ext cx="35757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, C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, D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4167249" y="2130095"/>
            <a:ext cx="1181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3151478" y="2561834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4652964" y="3051772"/>
            <a:ext cx="1714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C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2426674" y="3420937"/>
            <a:ext cx="35814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D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A, DA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4691064" y="3902002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C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D</a:t>
            </a:r>
          </a:p>
        </p:txBody>
      </p: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688872" y="4679107"/>
            <a:ext cx="4991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) Hai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óc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ối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3374099" y="4695688"/>
            <a:ext cx="942974" cy="6350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4469473" y="4654474"/>
            <a:ext cx="1557677" cy="283101"/>
            <a:chOff x="7102925" y="5624513"/>
            <a:chExt cx="1992995" cy="609187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102925" y="5679701"/>
              <a:ext cx="1992995" cy="553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 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và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D</a:t>
              </a:r>
            </a:p>
          </p:txBody>
        </p: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6EFF5771-F1FA-4DF2-9807-1E31F6EEA40D}"/>
              </a:ext>
            </a:extLst>
          </p:cNvPr>
          <p:cNvSpPr txBox="1"/>
          <p:nvPr/>
        </p:nvSpPr>
        <p:spPr>
          <a:xfrm>
            <a:off x="176211" y="585197"/>
            <a:ext cx="87915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CD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.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ồ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ỗ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875F0FE-7F14-46FE-8D37-BDA87CC91465}"/>
              </a:ext>
            </a:extLst>
          </p:cNvPr>
          <p:cNvSpPr txBox="1"/>
          <p:nvPr/>
        </p:nvSpPr>
        <p:spPr>
          <a:xfrm>
            <a:off x="1690697" y="180414"/>
            <a:ext cx="5443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CẶP ĐÔ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A74734-C685-4D2F-BFCA-20B29BD05CB4}"/>
              </a:ext>
            </a:extLst>
          </p:cNvPr>
          <p:cNvSpPr txBox="1"/>
          <p:nvPr/>
        </p:nvSpPr>
        <p:spPr>
          <a:xfrm>
            <a:off x="7559970" y="1666664"/>
            <a:ext cx="790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đ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5E993F6-F269-440E-AC80-718A03C5B775}"/>
              </a:ext>
            </a:extLst>
          </p:cNvPr>
          <p:cNvSpPr txBox="1"/>
          <p:nvPr/>
        </p:nvSpPr>
        <p:spPr>
          <a:xfrm>
            <a:off x="5438777" y="2143960"/>
            <a:ext cx="790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đ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D1056D8-E469-46CF-B2F3-7CE146BB683F}"/>
              </a:ext>
            </a:extLst>
          </p:cNvPr>
          <p:cNvSpPr txBox="1"/>
          <p:nvPr/>
        </p:nvSpPr>
        <p:spPr>
          <a:xfrm>
            <a:off x="3823806" y="2542910"/>
            <a:ext cx="790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đ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5A38152-343D-4062-9B33-9659126CCB68}"/>
              </a:ext>
            </a:extLst>
          </p:cNvPr>
          <p:cNvSpPr txBox="1"/>
          <p:nvPr/>
        </p:nvSpPr>
        <p:spPr>
          <a:xfrm>
            <a:off x="6235114" y="3389711"/>
            <a:ext cx="790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đ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5F370A9-3A57-4144-8F37-A459FCE871EB}"/>
              </a:ext>
            </a:extLst>
          </p:cNvPr>
          <p:cNvSpPr txBox="1"/>
          <p:nvPr/>
        </p:nvSpPr>
        <p:spPr>
          <a:xfrm>
            <a:off x="6258791" y="3916597"/>
            <a:ext cx="790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đ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E1BF4BD-521B-4443-9941-E4B0CA768620}"/>
              </a:ext>
            </a:extLst>
          </p:cNvPr>
          <p:cNvSpPr txBox="1"/>
          <p:nvPr/>
        </p:nvSpPr>
        <p:spPr>
          <a:xfrm>
            <a:off x="5796821" y="4617552"/>
            <a:ext cx="790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đ</a:t>
            </a:r>
          </a:p>
        </p:txBody>
      </p:sp>
    </p:spTree>
    <p:extLst>
      <p:ext uri="{BB962C8B-B14F-4D97-AF65-F5344CB8AC3E}">
        <p14:creationId xmlns:p14="http://schemas.microsoft.com/office/powerpoint/2010/main" val="8458884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6" grpId="0"/>
      <p:bldP spid="34837" grpId="0"/>
      <p:bldP spid="34838" grpId="0"/>
      <p:bldP spid="34839" grpId="0"/>
      <p:bldP spid="348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2700337" y="1375237"/>
            <a:ext cx="4191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) Hai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ỉnh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ề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2909209" y="1890821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i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ỉnh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ối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2725849" y="2363911"/>
            <a:ext cx="3238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)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ường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é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2700337" y="2813758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ạnh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ề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B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2871788" y="3695950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i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ạnh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ối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B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D,….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6229094" y="1367370"/>
            <a:ext cx="30008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,C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,D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6367464" y="1887345"/>
            <a:ext cx="1181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5271409" y="2351822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6815138" y="2821871"/>
            <a:ext cx="1714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C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3495674" y="3281175"/>
            <a:ext cx="35814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D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A, DA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6760709" y="3683721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C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D</a:t>
            </a:r>
          </a:p>
        </p:txBody>
      </p: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2700338" y="4269231"/>
            <a:ext cx="4991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) Hai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óc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ối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5364958" y="4282491"/>
            <a:ext cx="942974" cy="6350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6529752" y="4243312"/>
            <a:ext cx="1600201" cy="513501"/>
            <a:chOff x="7184572" y="5624513"/>
            <a:chExt cx="1600200" cy="616201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184572" y="5686716"/>
              <a:ext cx="16002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 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và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D</a:t>
              </a: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2700337" y="1463606"/>
            <a:ext cx="0" cy="38735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6EFF5771-F1FA-4DF2-9807-1E31F6EEA40D}"/>
              </a:ext>
            </a:extLst>
          </p:cNvPr>
          <p:cNvSpPr txBox="1"/>
          <p:nvPr/>
        </p:nvSpPr>
        <p:spPr>
          <a:xfrm>
            <a:off x="176211" y="585197"/>
            <a:ext cx="87915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CD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.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ồ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ỗ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7F26FDF-CC4F-48A0-9E3D-88ADD20153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72" y="1512252"/>
            <a:ext cx="2633508" cy="2102692"/>
          </a:xfrm>
          <a:prstGeom prst="rect">
            <a:avLst/>
          </a:prstGeom>
        </p:spPr>
      </p:pic>
      <p:pic>
        <p:nvPicPr>
          <p:cNvPr id="3" name="⏳ 2 minutes [COUNTDOWN TIMER] - ⏱ Timer 2 minutes - Conto alla rovescia 2 minuti">
            <a:hlinkClick r:id="" action="ppaction://media"/>
            <a:extLst>
              <a:ext uri="{FF2B5EF4-FFF2-40B4-BE49-F238E27FC236}">
                <a16:creationId xmlns:a16="http://schemas.microsoft.com/office/drawing/2014/main" id="{013EACFC-5A02-47D0-83F7-5DD64D0028E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16011" y="3756992"/>
            <a:ext cx="1204210" cy="1580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875F0FE-7F14-46FE-8D37-BDA87CC91465}"/>
              </a:ext>
            </a:extLst>
          </p:cNvPr>
          <p:cNvSpPr txBox="1"/>
          <p:nvPr/>
        </p:nvSpPr>
        <p:spPr>
          <a:xfrm>
            <a:off x="1690697" y="180414"/>
            <a:ext cx="5443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9662226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" dur="1238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9B04DC7-59BC-42C6-9534-4DC4617CA1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1002710"/>
            <a:ext cx="3810000" cy="27200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C343365-E302-45D1-A482-BC0B9DB26B7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044" y="1002710"/>
            <a:ext cx="4338545" cy="37892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F4DD84B-78B7-4E56-9111-B1960460BBEC}"/>
              </a:ext>
            </a:extLst>
          </p:cNvPr>
          <p:cNvSpPr txBox="1"/>
          <p:nvPr/>
        </p:nvSpPr>
        <p:spPr>
          <a:xfrm>
            <a:off x="1524000" y="4191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</a:p>
        </p:txBody>
      </p:sp>
    </p:spTree>
    <p:extLst>
      <p:ext uri="{BB962C8B-B14F-4D97-AF65-F5344CB8AC3E}">
        <p14:creationId xmlns:p14="http://schemas.microsoft.com/office/powerpoint/2010/main" val="35341110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478065" y="615674"/>
            <a:ext cx="7691211" cy="2277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500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o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ứ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ác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BCD.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ẻ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đ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ư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ờ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éo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D.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ựa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o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ịnh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í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ề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ổ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3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óc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am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ác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ối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v</a:t>
            </a:r>
            <a:r>
              <a:rPr lang="en-US" sz="2800" dirty="0" err="1">
                <a:solidFill>
                  <a:srgbClr val="0000CC"/>
                </a:solidFill>
              </a:rPr>
              <a:t>ới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ác</a:t>
            </a:r>
            <a:r>
              <a:rPr lang="en-US" sz="2800" dirty="0">
                <a:solidFill>
                  <a:srgbClr val="0000CC"/>
                </a:solidFill>
              </a:rPr>
              <a:t> tam </a:t>
            </a:r>
            <a:r>
              <a:rPr lang="en-US" sz="2800" dirty="0" err="1">
                <a:solidFill>
                  <a:srgbClr val="0000CC"/>
                </a:solidFill>
              </a:rPr>
              <a:t>giác</a:t>
            </a:r>
            <a:r>
              <a:rPr lang="en-US" sz="2800" dirty="0">
                <a:solidFill>
                  <a:srgbClr val="0000CC"/>
                </a:solidFill>
              </a:rPr>
              <a:t> ABD </a:t>
            </a:r>
            <a:r>
              <a:rPr lang="en-US" sz="2800" dirty="0" err="1">
                <a:solidFill>
                  <a:srgbClr val="0000CC"/>
                </a:solidFill>
              </a:rPr>
              <a:t>và</a:t>
            </a:r>
            <a:r>
              <a:rPr lang="en-US" sz="2800" dirty="0">
                <a:solidFill>
                  <a:srgbClr val="0000CC"/>
                </a:solidFill>
              </a:rPr>
              <a:t> CBD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ãy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ính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ổ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           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</a:t>
            </a:r>
            <a:r>
              <a:rPr lang="en-US" sz="2800" dirty="0">
                <a:solidFill>
                  <a:srgbClr val="0000CC"/>
                </a:solidFill>
              </a:rPr>
              <a:t>ứ </a:t>
            </a:r>
            <a:r>
              <a:rPr lang="en-US" sz="2800" dirty="0" err="1">
                <a:solidFill>
                  <a:srgbClr val="0000CC"/>
                </a:solidFill>
              </a:rPr>
              <a:t>giác</a:t>
            </a:r>
            <a:r>
              <a:rPr lang="en-US" sz="2800" dirty="0">
                <a:solidFill>
                  <a:srgbClr val="0000CC"/>
                </a:solidFill>
              </a:rPr>
              <a:t> ABCD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797461"/>
              </p:ext>
            </p:extLst>
          </p:nvPr>
        </p:nvGraphicFramePr>
        <p:xfrm>
          <a:off x="6507166" y="1853913"/>
          <a:ext cx="2049461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1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112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6" y="1853913"/>
                        <a:ext cx="2049461" cy="428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5530633" y="3207359"/>
            <a:ext cx="2851370" cy="1862402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5057778" y="2776805"/>
            <a:ext cx="3838575" cy="2750346"/>
            <a:chOff x="3138" y="2723"/>
            <a:chExt cx="2418" cy="2079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38" y="3528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D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907" y="2723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5268" y="3354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4066" y="4453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5587681" y="3862347"/>
            <a:ext cx="2851370" cy="21457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5744076" y="3583752"/>
            <a:ext cx="2374365" cy="480221"/>
            <a:chOff x="3504" y="900"/>
            <a:chExt cx="1048" cy="363"/>
          </a:xfrm>
        </p:grpSpPr>
        <p:sp>
          <p:nvSpPr>
            <p:cNvPr id="11297" name="Text Box 21"/>
            <p:cNvSpPr txBox="1">
              <a:spLocks noChangeArrowheads="1"/>
            </p:cNvSpPr>
            <p:nvPr/>
          </p:nvSpPr>
          <p:spPr bwMode="auto">
            <a:xfrm>
              <a:off x="3504" y="984"/>
              <a:ext cx="24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4312" y="900"/>
              <a:ext cx="24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11288" name="Group 45"/>
          <p:cNvGrpSpPr>
            <a:grpSpLocks/>
          </p:cNvGrpSpPr>
          <p:nvPr/>
        </p:nvGrpSpPr>
        <p:grpSpPr bwMode="auto">
          <a:xfrm>
            <a:off x="5721362" y="3862347"/>
            <a:ext cx="2435225" cy="505355"/>
            <a:chOff x="6876" y="728"/>
            <a:chExt cx="1534" cy="382"/>
          </a:xfrm>
        </p:grpSpPr>
        <p:sp>
          <p:nvSpPr>
            <p:cNvPr id="11293" name="Text Box 23"/>
            <p:cNvSpPr txBox="1">
              <a:spLocks noChangeArrowheads="1"/>
            </p:cNvSpPr>
            <p:nvPr/>
          </p:nvSpPr>
          <p:spPr bwMode="auto">
            <a:xfrm>
              <a:off x="6876" y="831"/>
              <a:ext cx="24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1294" name="Text Box 24"/>
            <p:cNvSpPr txBox="1">
              <a:spLocks noChangeArrowheads="1"/>
            </p:cNvSpPr>
            <p:nvPr/>
          </p:nvSpPr>
          <p:spPr bwMode="auto">
            <a:xfrm>
              <a:off x="8170" y="728"/>
              <a:ext cx="24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2275645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252015D-EF22-449B-88EA-FE7BA6C9C994}"/>
              </a:ext>
            </a:extLst>
          </p:cNvPr>
          <p:cNvSpPr txBox="1"/>
          <p:nvPr/>
        </p:nvSpPr>
        <p:spPr>
          <a:xfrm>
            <a:off x="457200" y="952500"/>
            <a:ext cx="6477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/T50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CD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.6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.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AE7B7A6-7345-43AE-9807-5624A8C3B0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943100"/>
            <a:ext cx="2737691" cy="3548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0758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252015D-EF22-449B-88EA-FE7BA6C9C994}"/>
              </a:ext>
            </a:extLst>
          </p:cNvPr>
          <p:cNvSpPr txBox="1"/>
          <p:nvPr/>
        </p:nvSpPr>
        <p:spPr>
          <a:xfrm>
            <a:off x="381000" y="342900"/>
            <a:ext cx="647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6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AE7B7A6-7345-43AE-9807-5624A8C3B01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689795"/>
            <a:ext cx="2737691" cy="354896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E9E3A65-0C1E-4BA9-B6DA-8EFA6EF0F620}"/>
              </a:ext>
            </a:extLst>
          </p:cNvPr>
          <p:cNvSpPr txBox="1"/>
          <p:nvPr/>
        </p:nvSpPr>
        <p:spPr>
          <a:xfrm>
            <a:off x="609600" y="1428185"/>
            <a:ext cx="2362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D7CEBF3-109B-4FEE-9EA2-10BBB74F9A4A}"/>
              </a:ext>
            </a:extLst>
          </p:cNvPr>
          <p:cNvSpPr txBox="1"/>
          <p:nvPr/>
        </p:nvSpPr>
        <p:spPr>
          <a:xfrm>
            <a:off x="234109" y="2021027"/>
            <a:ext cx="405277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370F27C9-1B5E-495A-B62B-6C360785EE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2469721"/>
            <a:ext cx="3325114" cy="487606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A7C05A4-DC7E-4BCF-B53D-9BD134407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43235"/>
              </p:ext>
            </p:extLst>
          </p:nvPr>
        </p:nvGraphicFramePr>
        <p:xfrm>
          <a:off x="838199" y="3314701"/>
          <a:ext cx="5181601" cy="110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5" name="Equation" r:id="rId6" imgW="2286000" imgH="482400" progId="Equation.DSMT4">
                  <p:embed/>
                </p:oleObj>
              </mc:Choice>
              <mc:Fallback>
                <p:oleObj name="Equation" r:id="rId6" imgW="2286000" imgH="482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3314701"/>
                        <a:ext cx="5181601" cy="110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1F7E233-A733-4A25-804C-F9F5B558B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32878"/>
              </p:ext>
            </p:extLst>
          </p:nvPr>
        </p:nvGraphicFramePr>
        <p:xfrm>
          <a:off x="1091216" y="4564678"/>
          <a:ext cx="1398968" cy="51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6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216" y="4564678"/>
                        <a:ext cx="1398968" cy="519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811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252015D-EF22-449B-88EA-FE7BA6C9C994}"/>
              </a:ext>
            </a:extLst>
          </p:cNvPr>
          <p:cNvSpPr txBox="1"/>
          <p:nvPr/>
        </p:nvSpPr>
        <p:spPr>
          <a:xfrm>
            <a:off x="62356" y="68670"/>
            <a:ext cx="647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D7CEBF3-109B-4FEE-9EA2-10BBB74F9A4A}"/>
              </a:ext>
            </a:extLst>
          </p:cNvPr>
          <p:cNvSpPr txBox="1"/>
          <p:nvPr/>
        </p:nvSpPr>
        <p:spPr>
          <a:xfrm>
            <a:off x="1181418" y="139601"/>
            <a:ext cx="7627090" cy="18158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é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BCD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a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370F27C9-1B5E-495A-B62B-6C360785EE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165839"/>
            <a:ext cx="3325114" cy="487606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A7C05A4-DC7E-4BCF-B53D-9BD134407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15212"/>
              </p:ext>
            </p:extLst>
          </p:nvPr>
        </p:nvGraphicFramePr>
        <p:xfrm>
          <a:off x="3627825" y="571500"/>
          <a:ext cx="5181601" cy="110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" name="Equation" r:id="rId4" imgW="2286000" imgH="482400" progId="Equation.DSMT4">
                  <p:embed/>
                </p:oleObj>
              </mc:Choice>
              <mc:Fallback>
                <p:oleObj name="Equation" r:id="rId4" imgW="228600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A7C05A4-DC7E-4BCF-B53D-9BD134407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825" y="571500"/>
                        <a:ext cx="5181601" cy="110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1F7E233-A733-4A25-804C-F9F5B558B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96184"/>
              </p:ext>
            </p:extLst>
          </p:nvPr>
        </p:nvGraphicFramePr>
        <p:xfrm>
          <a:off x="1922086" y="1418749"/>
          <a:ext cx="1398968" cy="51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9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1F7E233-A733-4A25-804C-F9F5B558B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086" y="1418749"/>
                        <a:ext cx="1398968" cy="519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270B02B-2C9D-483B-BB84-69D6350166B8}"/>
              </a:ext>
            </a:extLst>
          </p:cNvPr>
          <p:cNvSpPr txBox="1"/>
          <p:nvPr/>
        </p:nvSpPr>
        <p:spPr>
          <a:xfrm>
            <a:off x="62356" y="210568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012A7-2073-42E2-8E89-A5F8DBB23E73}"/>
              </a:ext>
            </a:extLst>
          </p:cNvPr>
          <p:cNvSpPr txBox="1"/>
          <p:nvPr/>
        </p:nvSpPr>
        <p:spPr>
          <a:xfrm>
            <a:off x="1976266" y="2108050"/>
            <a:ext cx="69391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D2282E4-174F-4922-943D-F63F9B6CB75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36" y="3071411"/>
            <a:ext cx="3419070" cy="25602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12FA4EF-8818-4AA2-A12E-259CE40A9F95}"/>
              </a:ext>
            </a:extLst>
          </p:cNvPr>
          <p:cNvSpPr txBox="1"/>
          <p:nvPr/>
        </p:nvSpPr>
        <p:spPr>
          <a:xfrm>
            <a:off x="5831414" y="5312191"/>
            <a:ext cx="137160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Hình</a:t>
            </a:r>
            <a:r>
              <a:rPr lang="en-US" sz="2000" b="1" dirty="0"/>
              <a:t> 3.7 b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F5130E-BD7B-4069-B7C0-CEE4AC2B0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70060"/>
              </p:ext>
            </p:extLst>
          </p:nvPr>
        </p:nvGraphicFramePr>
        <p:xfrm>
          <a:off x="7904807" y="4571133"/>
          <a:ext cx="455944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0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1F7E233-A733-4A25-804C-F9F5B558B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807" y="4571133"/>
                        <a:ext cx="455944" cy="369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8D20097-9E32-4CF8-9C97-681FFDA44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81246"/>
              </p:ext>
            </p:extLst>
          </p:nvPr>
        </p:nvGraphicFramePr>
        <p:xfrm>
          <a:off x="6902800" y="3699723"/>
          <a:ext cx="4429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1F5130E-BD7B-4069-B7C0-CEE4AC2B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800" y="3699723"/>
                        <a:ext cx="4429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463FB6E-0783-4339-9CEE-EC118607BFDE}"/>
              </a:ext>
            </a:extLst>
          </p:cNvPr>
          <p:cNvSpPr txBox="1"/>
          <p:nvPr/>
        </p:nvSpPr>
        <p:spPr>
          <a:xfrm>
            <a:off x="4909761" y="28575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48C177D-0BAE-41B7-8C7E-F6C7B3A084E9}"/>
              </a:ext>
            </a:extLst>
          </p:cNvPr>
          <p:cNvSpPr txBox="1"/>
          <p:nvPr/>
        </p:nvSpPr>
        <p:spPr>
          <a:xfrm>
            <a:off x="4474903" y="494827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89FFA7F-58BE-4696-9B60-38CBB40BA3F9}"/>
              </a:ext>
            </a:extLst>
          </p:cNvPr>
          <p:cNvSpPr txBox="1"/>
          <p:nvPr/>
        </p:nvSpPr>
        <p:spPr>
          <a:xfrm>
            <a:off x="7345712" y="332318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75DF0C9-EB38-4BB2-A321-07F490A151DC}"/>
              </a:ext>
            </a:extLst>
          </p:cNvPr>
          <p:cNvSpPr txBox="1"/>
          <p:nvPr/>
        </p:nvSpPr>
        <p:spPr>
          <a:xfrm>
            <a:off x="7762673" y="509769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A67B83B-24F3-42BC-9CF6-17199CDCA553}"/>
              </a:ext>
            </a:extLst>
          </p:cNvPr>
          <p:cNvSpPr txBox="1"/>
          <p:nvPr/>
        </p:nvSpPr>
        <p:spPr>
          <a:xfrm>
            <a:off x="7337352" y="4686667"/>
            <a:ext cx="326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?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B26A54C-4C2F-4172-80BA-845465EEE285}"/>
              </a:ext>
            </a:extLst>
          </p:cNvPr>
          <p:cNvSpPr/>
          <p:nvPr/>
        </p:nvSpPr>
        <p:spPr>
          <a:xfrm>
            <a:off x="4917383" y="4743620"/>
            <a:ext cx="351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F5816E-CD12-4097-A8D4-CE757231878F}"/>
              </a:ext>
            </a:extLst>
          </p:cNvPr>
          <p:cNvSpPr txBox="1"/>
          <p:nvPr/>
        </p:nvSpPr>
        <p:spPr>
          <a:xfrm>
            <a:off x="7608075" y="4797090"/>
            <a:ext cx="198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83DA232-8D8A-4383-8F69-353857037779}"/>
              </a:ext>
            </a:extLst>
          </p:cNvPr>
          <p:cNvSpPr txBox="1"/>
          <p:nvPr/>
        </p:nvSpPr>
        <p:spPr>
          <a:xfrm>
            <a:off x="7860031" y="4783233"/>
            <a:ext cx="260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9A04562-D1E1-4C5A-9F4E-468F337C4C42}"/>
              </a:ext>
            </a:extLst>
          </p:cNvPr>
          <p:cNvSpPr txBox="1"/>
          <p:nvPr/>
        </p:nvSpPr>
        <p:spPr>
          <a:xfrm>
            <a:off x="1290466" y="5314890"/>
            <a:ext cx="137160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Hình</a:t>
            </a:r>
            <a:r>
              <a:rPr lang="en-US" sz="2000" b="1" dirty="0"/>
              <a:t> 3.7 a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B7DDBE2-9230-4E32-A519-82EA286C746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21878" y="2628900"/>
            <a:ext cx="4161843" cy="2701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31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Admin\AppData\Local\Microsoft\Windows\INetCache\Content.MSO\10C61667.tmp">
            <a:extLst>
              <a:ext uri="{FF2B5EF4-FFF2-40B4-BE49-F238E27FC236}">
                <a16:creationId xmlns:a16="http://schemas.microsoft.com/office/drawing/2014/main" id="{4582462D-2B67-4F47-B262-EF7DC418447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1724"/>
            <a:ext cx="1752600" cy="1524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0322B03-1F24-4DE7-AE7D-B48407453013}"/>
              </a:ext>
            </a:extLst>
          </p:cNvPr>
          <p:cNvSpPr txBox="1"/>
          <p:nvPr/>
        </p:nvSpPr>
        <p:spPr>
          <a:xfrm>
            <a:off x="1600200" y="3429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ÌNH HỌC PHẲNG</a:t>
            </a:r>
          </a:p>
        </p:txBody>
      </p:sp>
      <p:pic>
        <p:nvPicPr>
          <p:cNvPr id="6" name="Picture 5" descr="Vở bài tập Toán lớp 3 Tập 2 trang 38 Chu vi hình tam giác, chu vi hình tứ  giác | Chân trời sáng tạo">
            <a:extLst>
              <a:ext uri="{FF2B5EF4-FFF2-40B4-BE49-F238E27FC236}">
                <a16:creationId xmlns:a16="http://schemas.microsoft.com/office/drawing/2014/main" id="{D6CCCA7D-6093-49FD-9764-91EE2821976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298" y="927675"/>
            <a:ext cx="2624502" cy="166812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D398B6-E960-4D4D-9B46-72E828C9620D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964315"/>
            <a:ext cx="2357755" cy="1524000"/>
          </a:xfrm>
          <a:prstGeom prst="rect">
            <a:avLst/>
          </a:prstGeom>
          <a:noFill/>
        </p:spPr>
      </p:pic>
      <p:pic>
        <p:nvPicPr>
          <p:cNvPr id="55298" name="Picture 2" descr="Hình thang cân là gì ? Định nghĩa, Tính chất về Hình thang cân chi tiết">
            <a:extLst>
              <a:ext uri="{FF2B5EF4-FFF2-40B4-BE49-F238E27FC236}">
                <a16:creationId xmlns:a16="http://schemas.microsoft.com/office/drawing/2014/main" id="{49E031F0-22C3-455D-83F0-0982582E48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98" y="3537389"/>
            <a:ext cx="2624502" cy="1371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526F10D-22CE-4442-B5FA-30F0916C1970}"/>
              </a:ext>
            </a:extLst>
          </p:cNvPr>
          <p:cNvSpPr txBox="1"/>
          <p:nvPr/>
        </p:nvSpPr>
        <p:spPr>
          <a:xfrm>
            <a:off x="533400" y="27813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</a:t>
            </a:r>
            <a:r>
              <a:rPr lang="en-US" sz="2400" b="1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5DDA09-9CDA-4437-9794-85417043E11D}"/>
              </a:ext>
            </a:extLst>
          </p:cNvPr>
          <p:cNvSpPr txBox="1"/>
          <p:nvPr/>
        </p:nvSpPr>
        <p:spPr>
          <a:xfrm>
            <a:off x="7145816" y="4914293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</a:t>
            </a:r>
            <a:r>
              <a:rPr lang="en-US" sz="2400" b="1" dirty="0"/>
              <a:t>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77E76F3-3D88-487A-870A-6AD083BEA54A}"/>
              </a:ext>
            </a:extLst>
          </p:cNvPr>
          <p:cNvSpPr txBox="1"/>
          <p:nvPr/>
        </p:nvSpPr>
        <p:spPr>
          <a:xfrm>
            <a:off x="3657600" y="4908988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</a:t>
            </a:r>
            <a:r>
              <a:rPr lang="en-US" sz="2400" b="1" dirty="0"/>
              <a:t>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B743F79-33E3-410D-BD4B-404524E57256}"/>
              </a:ext>
            </a:extLst>
          </p:cNvPr>
          <p:cNvSpPr txBox="1"/>
          <p:nvPr/>
        </p:nvSpPr>
        <p:spPr>
          <a:xfrm>
            <a:off x="723900" y="4875981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</a:t>
            </a:r>
            <a:r>
              <a:rPr lang="en-US" sz="2400" b="1" dirty="0"/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DD72023-ABD0-4A4E-B443-EE3C8930E776}"/>
              </a:ext>
            </a:extLst>
          </p:cNvPr>
          <p:cNvSpPr txBox="1"/>
          <p:nvPr/>
        </p:nvSpPr>
        <p:spPr>
          <a:xfrm>
            <a:off x="6284572" y="27152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</a:t>
            </a:r>
            <a:r>
              <a:rPr lang="en-US" sz="2400" b="1" dirty="0"/>
              <a:t>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DB34B1-AEAE-41C1-A4EE-71F890C8EF5B}"/>
              </a:ext>
            </a:extLst>
          </p:cNvPr>
          <p:cNvSpPr txBox="1"/>
          <p:nvPr/>
        </p:nvSpPr>
        <p:spPr>
          <a:xfrm>
            <a:off x="3580436" y="281007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</a:t>
            </a:r>
            <a:r>
              <a:rPr lang="en-US" sz="2400" b="1" dirty="0"/>
              <a:t>2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2F6B45A-30C0-41A6-B394-D4CA58BE0A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4834" y="3551714"/>
            <a:ext cx="2541931" cy="137159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6CEE87E-4E07-4572-9A76-49AEB82A1C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67340" y="3152615"/>
            <a:ext cx="2829117" cy="2169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8447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1BDDA4-C08F-49D4-B564-08C0CF872B2C}"/>
              </a:ext>
            </a:extLst>
          </p:cNvPr>
          <p:cNvSpPr txBox="1"/>
          <p:nvPr/>
        </p:nvSpPr>
        <p:spPr>
          <a:xfrm>
            <a:off x="609600" y="1905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ÌNH ẢNH THỰC TẾ </a:t>
            </a:r>
          </a:p>
        </p:txBody>
      </p:sp>
      <p:pic>
        <p:nvPicPr>
          <p:cNvPr id="55298" name="Picture 2" descr="Đường sẽ mở theo quy hoạch xã Tứ Hiệp, Thanh Trì, Hà Nội (phần 3)">
            <a:extLst>
              <a:ext uri="{FF2B5EF4-FFF2-40B4-BE49-F238E27FC236}">
                <a16:creationId xmlns:a16="http://schemas.microsoft.com/office/drawing/2014/main" id="{B9A59FAC-C861-4E0C-9203-FFEE2FB956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33" y="952500"/>
            <a:ext cx="7687733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91171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A73A643-3052-4D19-99D7-55C1D61208D3}"/>
              </a:ext>
            </a:extLst>
          </p:cNvPr>
          <p:cNvSpPr txBox="1"/>
          <p:nvPr/>
        </p:nvSpPr>
        <p:spPr>
          <a:xfrm>
            <a:off x="609600" y="1905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ÌNH ẢNH THỰC TẾ </a:t>
            </a:r>
          </a:p>
        </p:txBody>
      </p:sp>
      <p:pic>
        <p:nvPicPr>
          <p:cNvPr id="55308" name="Picture 12" descr="Khuôn nhựa đúc gạch bê tông giả đá lát lối đi sân vườn 43X43X4 CM |  Lazada.vn">
            <a:extLst>
              <a:ext uri="{FF2B5EF4-FFF2-40B4-BE49-F238E27FC236}">
                <a16:creationId xmlns:a16="http://schemas.microsoft.com/office/drawing/2014/main" id="{E905CF8D-3DED-4729-8A05-C938D3C0C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1610" y="1158433"/>
            <a:ext cx="4361727" cy="3942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F48A17-8E2B-411F-98D8-59FC8B230C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4800" y="1377130"/>
            <a:ext cx="38100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4957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2420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/>
          </p:cNvPr>
          <p:cNvSpPr/>
          <p:nvPr/>
        </p:nvSpPr>
        <p:spPr>
          <a:xfrm>
            <a:off x="2034718" y="3886202"/>
            <a:ext cx="5052986" cy="5078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7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TRÒ CH</a:t>
            </a:r>
            <a:r>
              <a:rPr lang="vi-VN" sz="27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Ơ</a:t>
            </a:r>
            <a:r>
              <a:rPr lang="en-US" sz="27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I HỘP QUÀ BÍ MẬT</a:t>
            </a:r>
          </a:p>
        </p:txBody>
      </p:sp>
      <p:pic>
        <p:nvPicPr>
          <p:cNvPr id="7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0" y="6286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839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2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EB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F703A1-26B2-4BC3-DD06-A4A48ED925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Cutou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1166" y="800100"/>
            <a:ext cx="9144793" cy="4914900"/>
          </a:xfrm>
          <a:prstGeom prst="rect">
            <a:avLst/>
          </a:prstGeom>
        </p:spPr>
      </p:pic>
      <p:sp>
        <p:nvSpPr>
          <p:cNvPr id="10" name="Action Button: Go Back or Previous 9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8C006FE-26E5-9EC0-4B5D-7E1E92F84A19}"/>
              </a:ext>
            </a:extLst>
          </p:cNvPr>
          <p:cNvSpPr/>
          <p:nvPr/>
        </p:nvSpPr>
        <p:spPr>
          <a:xfrm>
            <a:off x="122516" y="360138"/>
            <a:ext cx="548640" cy="548640"/>
          </a:xfrm>
          <a:prstGeom prst="actionButtonBackPrevious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12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3538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62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0138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62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3538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62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0138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62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" y="2472643"/>
            <a:ext cx="6000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1" y="3550103"/>
            <a:ext cx="1545167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66" y="2939819"/>
            <a:ext cx="1627369" cy="134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311319" y="2084647"/>
            <a:ext cx="1228353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Arial"/>
              </a:rPr>
              <a:t>1 </a:t>
            </a:r>
            <a:r>
              <a:rPr lang="en-US" altLang="en-US" b="1" kern="0" noProof="0" dirty="0" err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Arial"/>
              </a:rPr>
              <a:t>thanh</a:t>
            </a:r>
            <a:r>
              <a:rPr lang="en-US" altLang="en-US" b="1" kern="0" noProof="0" dirty="0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altLang="en-US" b="1" kern="0" noProof="0" dirty="0" err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Arial"/>
              </a:rPr>
              <a:t>kẹo</a:t>
            </a:r>
            <a:endParaRPr kumimoji="0" lang="en-US" altLang="en-US" sz="2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  <a:sym typeface="Arial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12" y="2061707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559" y="2493119"/>
            <a:ext cx="7143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: Rounded Corners 3">
            <a:extLst>
              <a:ext uri="{FF2B5EF4-FFF2-40B4-BE49-F238E27FC236}">
                <a16:creationId xmlns:a16="http://schemas.microsoft.com/office/drawing/2014/main" id="{F446B5B9-D551-FAD6-4EDB-3C52DE651E59}"/>
              </a:ext>
            </a:extLst>
          </p:cNvPr>
          <p:cNvSpPr/>
          <p:nvPr/>
        </p:nvSpPr>
        <p:spPr>
          <a:xfrm>
            <a:off x="1737338" y="2866131"/>
            <a:ext cx="7214836" cy="94446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B.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endParaRPr kumimoji="0" lang="vi-VN" sz="2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7" name="Rectangle: Rounded Corners 6">
            <a:extLst>
              <a:ext uri="{FF2B5EF4-FFF2-40B4-BE49-F238E27FC236}">
                <a16:creationId xmlns:a16="http://schemas.microsoft.com/office/drawing/2014/main" id="{778CFA75-B06E-0B34-96F6-8C8647A3B2AB}"/>
              </a:ext>
            </a:extLst>
          </p:cNvPr>
          <p:cNvSpPr/>
          <p:nvPr/>
        </p:nvSpPr>
        <p:spPr>
          <a:xfrm>
            <a:off x="1779856" y="3870607"/>
            <a:ext cx="7129456" cy="87525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15000"/>
              </a:lnSpc>
            </a:pP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0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  </a:t>
            </a:r>
            <a:endParaRPr kumimoji="0" lang="vi-VN" sz="2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38" name="Rectangle: Rounded Corners 7">
            <a:extLst>
              <a:ext uri="{FF2B5EF4-FFF2-40B4-BE49-F238E27FC236}">
                <a16:creationId xmlns:a16="http://schemas.microsoft.com/office/drawing/2014/main" id="{A65919FA-E20A-2328-7678-9B01AC8FA02F}"/>
              </a:ext>
            </a:extLst>
          </p:cNvPr>
          <p:cNvSpPr/>
          <p:nvPr/>
        </p:nvSpPr>
        <p:spPr>
          <a:xfrm>
            <a:off x="1697728" y="990676"/>
            <a:ext cx="7261976" cy="176932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15000"/>
              </a:lnSpc>
            </a:pPr>
            <a:r>
              <a:rPr kumimoji="0" lang="en-US" sz="33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A.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sym typeface="Arial"/>
              </a:rPr>
              <a:t> </a:t>
            </a:r>
            <a:endParaRPr kumimoji="0" lang="vi-VN" sz="2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9" name="Rectangle: Rounded Corners 8">
            <a:extLst>
              <a:ext uri="{FF2B5EF4-FFF2-40B4-BE49-F238E27FC236}">
                <a16:creationId xmlns:a16="http://schemas.microsoft.com/office/drawing/2014/main" id="{5E95C89F-354E-1884-E5C2-076667369572}"/>
              </a:ext>
            </a:extLst>
          </p:cNvPr>
          <p:cNvSpPr/>
          <p:nvPr/>
        </p:nvSpPr>
        <p:spPr>
          <a:xfrm>
            <a:off x="1880902" y="4803646"/>
            <a:ext cx="7028409" cy="91135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D.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B,C,D</a:t>
            </a: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endParaRPr kumimoji="0" lang="vi-VN" sz="2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40" name="Rectangle: Rounded Corners 3">
            <a:extLst>
              <a:ext uri="{FF2B5EF4-FFF2-40B4-BE49-F238E27FC236}">
                <a16:creationId xmlns:a16="http://schemas.microsoft.com/office/drawing/2014/main" id="{F446B5B9-D551-FAD6-4EDB-3C52DE651E59}"/>
              </a:ext>
            </a:extLst>
          </p:cNvPr>
          <p:cNvSpPr/>
          <p:nvPr/>
        </p:nvSpPr>
        <p:spPr>
          <a:xfrm>
            <a:off x="1734996" y="2879918"/>
            <a:ext cx="7217178" cy="959627"/>
          </a:xfrm>
          <a:prstGeom prst="roundRect">
            <a:avLst/>
          </a:prstGeom>
          <a:noFill/>
          <a:ln w="5715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3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8189" y="3050988"/>
            <a:ext cx="510363" cy="515024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FA1E8D6-3B33-4A6B-9226-83497C8CC1C2}"/>
              </a:ext>
            </a:extLst>
          </p:cNvPr>
          <p:cNvSpPr/>
          <p:nvPr/>
        </p:nvSpPr>
        <p:spPr>
          <a:xfrm>
            <a:off x="1880902" y="51102"/>
            <a:ext cx="4572000" cy="6132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830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1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14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81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81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11022E-16 L 3.61111E-6 -0.2841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22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>
                <p:cTn id="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>
                <p:cTn id="5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>
                <p:cTn id="5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>
                <p:cTn id="5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5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>
                <p:cTn id="5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>
                <p:cTn id="5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36" grpId="0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EB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F703A1-26B2-4BC3-DD06-A4A48ED925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Cutou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793" y="2352081"/>
            <a:ext cx="9040427" cy="3077169"/>
          </a:xfrm>
          <a:prstGeom prst="rect">
            <a:avLst/>
          </a:prstGeom>
        </p:spPr>
      </p:pic>
      <p:sp>
        <p:nvSpPr>
          <p:cNvPr id="10" name="Action Button: Go Back or Previous 9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4FAB554E-0AE4-95D4-97B5-F4247EA9DE49}"/>
              </a:ext>
            </a:extLst>
          </p:cNvPr>
          <p:cNvSpPr/>
          <p:nvPr/>
        </p:nvSpPr>
        <p:spPr>
          <a:xfrm>
            <a:off x="82989" y="363260"/>
            <a:ext cx="548640" cy="548640"/>
          </a:xfrm>
          <a:prstGeom prst="actionButtonBackPrevious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12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85" y="3473106"/>
            <a:ext cx="1624013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44" y="2960342"/>
            <a:ext cx="168009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430849" y="2248126"/>
            <a:ext cx="1255713" cy="1328737"/>
          </a:xfrm>
          <a:prstGeom prst="foldedCorner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Arial"/>
              </a:rPr>
              <a:t>1</a:t>
            </a:r>
            <a:r>
              <a:rPr kumimoji="0" lang="en-US" altLang="en-US" sz="20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Arial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Arial"/>
              </a:rPr>
              <a:t>Ch</a:t>
            </a:r>
            <a:r>
              <a:rPr kumimoji="0" lang="en-US" altLang="en-US" sz="20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Arial"/>
              </a:rPr>
              <a:t>ai </a:t>
            </a:r>
            <a:r>
              <a:rPr kumimoji="0" lang="en-US" altLang="en-US" sz="20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Arial"/>
              </a:rPr>
              <a:t>nước</a:t>
            </a:r>
            <a:r>
              <a:rPr kumimoji="0" lang="en-US" altLang="en-US" sz="20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altLang="en-US" sz="20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Arial"/>
              </a:rPr>
              <a:t>ngọt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  <a:sym typeface="Arial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9" y="2531718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686" y="2161514"/>
            <a:ext cx="7143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764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58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430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10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764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58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430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10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1896" y="2665241"/>
            <a:ext cx="4921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764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58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430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10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764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58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430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4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1013" y="398512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: Rounded Corners 3">
            <a:extLst>
              <a:ext uri="{FF2B5EF4-FFF2-40B4-BE49-F238E27FC236}">
                <a16:creationId xmlns:a16="http://schemas.microsoft.com/office/drawing/2014/main" id="{F446B5B9-D551-FAD6-4EDB-3C52DE651E59}"/>
              </a:ext>
            </a:extLst>
          </p:cNvPr>
          <p:cNvSpPr/>
          <p:nvPr/>
        </p:nvSpPr>
        <p:spPr>
          <a:xfrm>
            <a:off x="5615896" y="2984245"/>
            <a:ext cx="3127932" cy="97452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.</a:t>
            </a: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MN và QP </a:t>
            </a:r>
          </a:p>
        </p:txBody>
      </p:sp>
      <p:sp>
        <p:nvSpPr>
          <p:cNvPr id="35" name="Rectangle: Rounded Corners 6">
            <a:extLst>
              <a:ext uri="{FF2B5EF4-FFF2-40B4-BE49-F238E27FC236}">
                <a16:creationId xmlns:a16="http://schemas.microsoft.com/office/drawing/2014/main" id="{778CFA75-B06E-0B34-96F6-8C8647A3B2AB}"/>
              </a:ext>
            </a:extLst>
          </p:cNvPr>
          <p:cNvSpPr/>
          <p:nvPr/>
        </p:nvSpPr>
        <p:spPr>
          <a:xfrm>
            <a:off x="2247831" y="4196434"/>
            <a:ext cx="2965877" cy="87153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B.</a:t>
            </a: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NP và PQ </a:t>
            </a:r>
            <a:endParaRPr kumimoji="0" lang="vi-VN" sz="2800" b="0" i="0" u="none" strike="noStrike" kern="1200" cap="none" spc="0" normalizeH="0" baseline="0" noProof="1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36" name="Rectangle: Rounded Corners 7">
            <a:extLst>
              <a:ext uri="{FF2B5EF4-FFF2-40B4-BE49-F238E27FC236}">
                <a16:creationId xmlns:a16="http://schemas.microsoft.com/office/drawing/2014/main" id="{A65919FA-E20A-2328-7678-9B01AC8FA02F}"/>
              </a:ext>
            </a:extLst>
          </p:cNvPr>
          <p:cNvSpPr/>
          <p:nvPr/>
        </p:nvSpPr>
        <p:spPr>
          <a:xfrm>
            <a:off x="2209035" y="3080851"/>
            <a:ext cx="2879587" cy="8225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A.</a:t>
            </a: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MN và NP  </a:t>
            </a:r>
            <a:endParaRPr kumimoji="0" lang="vi-VN" sz="2800" b="0" i="0" u="none" strike="noStrike" kern="1200" cap="none" spc="0" normalizeH="0" baseline="0" noProof="1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37" name="Rectangle: Rounded Corners 8">
            <a:extLst>
              <a:ext uri="{FF2B5EF4-FFF2-40B4-BE49-F238E27FC236}">
                <a16:creationId xmlns:a16="http://schemas.microsoft.com/office/drawing/2014/main" id="{5E95C89F-354E-1884-E5C2-076667369572}"/>
              </a:ext>
            </a:extLst>
          </p:cNvPr>
          <p:cNvSpPr/>
          <p:nvPr/>
        </p:nvSpPr>
        <p:spPr>
          <a:xfrm>
            <a:off x="5617680" y="4289927"/>
            <a:ext cx="3240713" cy="89626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D.</a:t>
            </a: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MN và MQ </a:t>
            </a:r>
            <a:endParaRPr kumimoji="0" lang="vi-VN" sz="2800" b="0" i="0" u="none" strike="noStrike" kern="1200" cap="none" spc="0" normalizeH="0" baseline="0" noProof="1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42" name="Rectangle: Rounded Corners 3">
            <a:extLst>
              <a:ext uri="{FF2B5EF4-FFF2-40B4-BE49-F238E27FC236}">
                <a16:creationId xmlns:a16="http://schemas.microsoft.com/office/drawing/2014/main" id="{F446B5B9-D551-FAD6-4EDB-3C52DE651E59}"/>
              </a:ext>
            </a:extLst>
          </p:cNvPr>
          <p:cNvSpPr/>
          <p:nvPr/>
        </p:nvSpPr>
        <p:spPr>
          <a:xfrm>
            <a:off x="5587857" y="3000283"/>
            <a:ext cx="3127932" cy="945645"/>
          </a:xfrm>
          <a:prstGeom prst="roundRect">
            <a:avLst/>
          </a:prstGeom>
          <a:noFill/>
          <a:ln w="5715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3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426" y="3027851"/>
            <a:ext cx="724383" cy="730998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D883FBF6-FBFB-4974-8F5C-A419FF3AB7A9}"/>
              </a:ext>
            </a:extLst>
          </p:cNvPr>
          <p:cNvSpPr/>
          <p:nvPr/>
        </p:nvSpPr>
        <p:spPr>
          <a:xfrm>
            <a:off x="967504" y="338367"/>
            <a:ext cx="4572000" cy="15391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6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6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.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851C6C26-49ED-4D35-9E2B-87020EA6705E}"/>
              </a:ext>
            </a:extLst>
          </p:cNvPr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939" y="105133"/>
            <a:ext cx="3258305" cy="20056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17838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1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81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81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140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81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6140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810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3810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5E-6 -0.28642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>
                <p:cTn id="5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>
                <p:cTn id="5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>
                <p:cTn id="6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>
                <p:cTn id="6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6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>
                <p:cTn id="6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>
                <p:cTn id="6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>
                <p:cTn id="6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>
                <p:cTn id="6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>
                <p:cTn id="6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audio>
              <p:cMediaNode>
                <p:cTn id="6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>
                <p:cTn id="6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>
                <p:cTn id="7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>
                <p:cTn id="7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>
                <p:cTn id="7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>
                <p:cTn id="7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34" grpId="0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4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EB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F703A1-26B2-4BC3-DD06-A4A48ED925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Cutou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" y="2824482"/>
            <a:ext cx="9089107" cy="25980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F446B5B9-D551-FAD6-4EDB-3C52DE651E59}"/>
                  </a:ext>
                </a:extLst>
              </p:cNvPr>
              <p:cNvSpPr/>
              <p:nvPr/>
            </p:nvSpPr>
            <p:spPr>
              <a:xfrm>
                <a:off x="2147542" y="3138243"/>
                <a:ext cx="3138833" cy="88003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A</a:t>
                </a: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accPr>
                      <m:e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𝐴</m:t>
                        </m:r>
                      </m:e>
                    </m:acc>
                  </m:oMath>
                </a14:m>
                <a:r>
                  <a:rPr kumimoji="0" lang="nl-NL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accPr>
                      <m:e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𝐶</m:t>
                        </m:r>
                      </m:e>
                    </m:acc>
                  </m:oMath>
                </a14:m>
                <a:endParaRPr kumimoji="0" lang="vi-VN" sz="32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F446B5B9-D551-FAD6-4EDB-3C52DE651E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542" y="3138243"/>
                <a:ext cx="3138833" cy="880037"/>
              </a:xfrm>
              <a:prstGeom prst="roundRect">
                <a:avLst/>
              </a:prstGeom>
              <a:blipFill>
                <a:blip r:embed="rId9"/>
                <a:stretch>
                  <a:fillRect l="-3495" b="-69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78CFA75-B06E-0B34-96F6-8C8647A3B2AB}"/>
                  </a:ext>
                </a:extLst>
              </p:cNvPr>
              <p:cNvSpPr/>
              <p:nvPr/>
            </p:nvSpPr>
            <p:spPr>
              <a:xfrm>
                <a:off x="2110585" y="4268502"/>
                <a:ext cx="2879105" cy="84585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3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accPr>
                      <m:e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𝐵</m:t>
                        </m:r>
                      </m:e>
                    </m:acc>
                  </m:oMath>
                </a14:m>
                <a:r>
                  <a:rPr kumimoji="0" lang="nl-NL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và</a:t>
                </a:r>
                <a:r>
                  <a:rPr kumimoji="0" lang="nl-NL" sz="3200" b="0" i="0" u="none" strike="noStrike" kern="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nl-NL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accPr>
                      <m:e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𝐶</m:t>
                        </m:r>
                      </m:e>
                    </m:acc>
                  </m:oMath>
                </a14:m>
                <a:endParaRPr kumimoji="0" lang="vi-VN" sz="32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78CFA75-B06E-0B34-96F6-8C8647A3B2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585" y="4268502"/>
                <a:ext cx="2879105" cy="845850"/>
              </a:xfrm>
              <a:prstGeom prst="roundRect">
                <a:avLst/>
              </a:prstGeom>
              <a:blipFill>
                <a:blip r:embed="rId10"/>
                <a:stretch>
                  <a:fillRect l="-5074" b="-151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A65919FA-E20A-2328-7678-9B01AC8FA02F}"/>
                  </a:ext>
                </a:extLst>
              </p:cNvPr>
              <p:cNvSpPr/>
              <p:nvPr/>
            </p:nvSpPr>
            <p:spPr>
              <a:xfrm>
                <a:off x="5627293" y="3204476"/>
                <a:ext cx="3461815" cy="79693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B.</a:t>
                </a:r>
                <a:r>
                  <a:rPr kumimoji="0" lang="nl-NL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accPr>
                      <m:e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𝐴</m:t>
                        </m:r>
                      </m:e>
                    </m:acc>
                  </m:oMath>
                </a14:m>
                <a:r>
                  <a:rPr kumimoji="0" lang="nl-NL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accPr>
                      <m:e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𝐵</m:t>
                        </m:r>
                      </m:e>
                    </m:acc>
                  </m:oMath>
                </a14:m>
                <a:endParaRPr kumimoji="0" lang="vi-VN" sz="32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A65919FA-E20A-2328-7678-9B01AC8FA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293" y="3204476"/>
                <a:ext cx="3461815" cy="796930"/>
              </a:xfrm>
              <a:prstGeom prst="roundRect">
                <a:avLst/>
              </a:prstGeom>
              <a:blipFill>
                <a:blip r:embed="rId11"/>
                <a:stretch>
                  <a:fillRect l="-3345" b="-1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5E95C89F-354E-1884-E5C2-076667369572}"/>
                  </a:ext>
                </a:extLst>
              </p:cNvPr>
              <p:cNvSpPr/>
              <p:nvPr/>
            </p:nvSpPr>
            <p:spPr>
              <a:xfrm>
                <a:off x="5627293" y="4268502"/>
                <a:ext cx="2879105" cy="815864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3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accPr>
                      <m:e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𝐶</m:t>
                        </m:r>
                      </m:e>
                    </m:acc>
                    <m:r>
                      <m:rPr>
                        <m:sty m:val="p"/>
                      </m:rPr>
                      <a:rPr kumimoji="0" lang="en-US" sz="32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v</m:t>
                    </m:r>
                    <m:r>
                      <a:rPr kumimoji="0" lang="en-US" sz="32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à</m:t>
                    </m:r>
                  </m:oMath>
                </a14:m>
                <a:r>
                  <a:rPr kumimoji="0" lang="nl-NL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accPr>
                      <m:e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𝐷</m:t>
                        </m:r>
                      </m:e>
                    </m:acc>
                  </m:oMath>
                </a14:m>
                <a:endParaRPr kumimoji="0" lang="vi-VN" sz="32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5E95C89F-354E-1884-E5C2-0766673695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293" y="4268502"/>
                <a:ext cx="2879105" cy="815864"/>
              </a:xfrm>
              <a:prstGeom prst="roundRect">
                <a:avLst/>
              </a:prstGeom>
              <a:blipFill>
                <a:blip r:embed="rId12"/>
                <a:stretch>
                  <a:fillRect l="-4237" b="-1268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ction Button: Go Back or Previous 9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B8573AD2-7DA9-1A53-1370-4899C5D7CAF3}"/>
              </a:ext>
            </a:extLst>
          </p:cNvPr>
          <p:cNvSpPr/>
          <p:nvPr/>
        </p:nvSpPr>
        <p:spPr>
          <a:xfrm>
            <a:off x="54893" y="318675"/>
            <a:ext cx="548640" cy="548640"/>
          </a:xfrm>
          <a:prstGeom prst="actionButtonBackPrevious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11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163" y="3765870"/>
            <a:ext cx="1551751" cy="1454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26" y="3358836"/>
            <a:ext cx="1618425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350296" y="2464586"/>
            <a:ext cx="1168706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 </a:t>
            </a:r>
            <a:r>
              <a:rPr lang="en-US" sz="2400" b="1" kern="0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tràng</a:t>
            </a:r>
            <a:r>
              <a:rPr lang="en-US" sz="2400" b="1" kern="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2400" b="1" kern="0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pháo</a:t>
            </a:r>
            <a:r>
              <a:rPr lang="en-US" sz="2400" b="1" kern="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tay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1419" y="394816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773" y="2371728"/>
            <a:ext cx="7143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8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4548" y="318405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8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3948" y="318405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8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71148" y="318405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8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9148" y="318405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8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4548" y="318405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8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3948" y="318405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8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71148" y="318405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8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9148" y="318405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: Rounded Corners 3">
            <a:extLst>
              <a:ext uri="{FF2B5EF4-FFF2-40B4-BE49-F238E27FC236}">
                <a16:creationId xmlns:a16="http://schemas.microsoft.com/office/drawing/2014/main" id="{F446B5B9-D551-FAD6-4EDB-3C52DE651E59}"/>
              </a:ext>
            </a:extLst>
          </p:cNvPr>
          <p:cNvSpPr/>
          <p:nvPr/>
        </p:nvSpPr>
        <p:spPr>
          <a:xfrm>
            <a:off x="2115749" y="3125141"/>
            <a:ext cx="3133060" cy="880037"/>
          </a:xfrm>
          <a:prstGeom prst="roundRect">
            <a:avLst/>
          </a:prstGeom>
          <a:noFill/>
          <a:ln w="5715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3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871" y="3138243"/>
            <a:ext cx="687673" cy="69395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90AA590-0606-4831-B58F-46F128CBED14}"/>
              </a:ext>
            </a:extLst>
          </p:cNvPr>
          <p:cNvSpPr/>
          <p:nvPr/>
        </p:nvSpPr>
        <p:spPr>
          <a:xfrm>
            <a:off x="967504" y="291935"/>
            <a:ext cx="4572000" cy="15391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.T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 descr="A picture containing line&#10;&#10;Description automatically generated">
            <a:extLst>
              <a:ext uri="{FF2B5EF4-FFF2-40B4-BE49-F238E27FC236}">
                <a16:creationId xmlns:a16="http://schemas.microsoft.com/office/drawing/2014/main" id="{43048583-5B59-41CF-96FA-C0BFA8408920}"/>
              </a:ext>
            </a:extLst>
          </p:cNvPr>
          <p:cNvPicPr/>
          <p:nvPr/>
        </p:nvPicPr>
        <p:blipFill>
          <a:blip r:embed="rId20"/>
          <a:stretch>
            <a:fillRect/>
          </a:stretch>
        </p:blipFill>
        <p:spPr>
          <a:xfrm>
            <a:off x="5627293" y="372506"/>
            <a:ext cx="3129679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0637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81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381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381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614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4.16667E-6 -0.2719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61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>
                <p:cTn id="4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4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>
                <p:cTn id="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5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>
                <p:cTn id="5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>
                <p:cTn id="5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3" grpId="0" animBg="1"/>
      <p:bldP spid="13" grpId="1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EB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F703A1-26B2-4BC3-DD06-A4A48ED925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Cutou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1166" y="2266950"/>
            <a:ext cx="9144793" cy="3162300"/>
          </a:xfrm>
          <a:prstGeom prst="rect">
            <a:avLst/>
          </a:prstGeom>
        </p:spPr>
      </p:pic>
      <p:sp>
        <p:nvSpPr>
          <p:cNvPr id="10" name="Action Button: Go Back or Previous 9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8C006FE-26E5-9EC0-4B5D-7E1E92F84A19}"/>
              </a:ext>
            </a:extLst>
          </p:cNvPr>
          <p:cNvSpPr/>
          <p:nvPr/>
        </p:nvSpPr>
        <p:spPr>
          <a:xfrm>
            <a:off x="122516" y="360138"/>
            <a:ext cx="548640" cy="548640"/>
          </a:xfrm>
          <a:prstGeom prst="actionButtonBackPrevious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  <a:sym typeface="Arial"/>
            </a:endParaRPr>
          </a:p>
        </p:txBody>
      </p:sp>
      <p:pic>
        <p:nvPicPr>
          <p:cNvPr id="12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3538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62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0138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62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3538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62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0138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62" y="574085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" y="2472643"/>
            <a:ext cx="6000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1" y="3550103"/>
            <a:ext cx="1545167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0" y="3072717"/>
            <a:ext cx="1627369" cy="134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264772" y="2312761"/>
            <a:ext cx="1228353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buClr>
                <a:srgbClr val="000000"/>
              </a:buClr>
              <a:defRPr/>
            </a:pPr>
            <a:r>
              <a:rPr lang="en-US" altLang="en-US" b="1" kern="0" dirty="0" err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Arial"/>
              </a:rPr>
              <a:t>Thưởng</a:t>
            </a:r>
            <a:r>
              <a:rPr lang="en-US" altLang="en-US" b="1" kern="0" dirty="0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Arial"/>
              </a:rPr>
              <a:t> 10 </a:t>
            </a:r>
            <a:r>
              <a:rPr lang="en-US" altLang="en-US" b="1" kern="0" dirty="0" err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Arial"/>
              </a:rPr>
              <a:t>nghìn</a:t>
            </a:r>
            <a:r>
              <a:rPr lang="en-US" altLang="en-US" b="1" kern="0" dirty="0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altLang="en-US" b="1" kern="0" dirty="0" err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Arial"/>
              </a:rPr>
              <a:t>đồng</a:t>
            </a:r>
            <a:endParaRPr lang="en-US" altLang="en-US" b="1" kern="0" dirty="0">
              <a:solidFill>
                <a:srgbClr val="0000FF"/>
              </a:solidFill>
              <a:latin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825" y="2608715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559" y="2493119"/>
            <a:ext cx="7143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: Rounded Corners 3">
            <a:extLst>
              <a:ext uri="{FF2B5EF4-FFF2-40B4-BE49-F238E27FC236}">
                <a16:creationId xmlns:a16="http://schemas.microsoft.com/office/drawing/2014/main" id="{F446B5B9-D551-FAD6-4EDB-3C52DE651E59}"/>
              </a:ext>
            </a:extLst>
          </p:cNvPr>
          <p:cNvSpPr/>
          <p:nvPr/>
        </p:nvSpPr>
        <p:spPr>
          <a:xfrm>
            <a:off x="1972526" y="3980731"/>
            <a:ext cx="3423581" cy="94446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.220</a:t>
            </a:r>
            <a:r>
              <a:rPr lang="en-US" sz="2800" baseline="30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0</a:t>
            </a:r>
            <a:r>
              <a:rPr lang="en-US" sz="2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endParaRPr lang="vi-VN" sz="2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7" name="Rectangle: Rounded Corners 6">
            <a:extLst>
              <a:ext uri="{FF2B5EF4-FFF2-40B4-BE49-F238E27FC236}">
                <a16:creationId xmlns:a16="http://schemas.microsoft.com/office/drawing/2014/main" id="{778CFA75-B06E-0B34-96F6-8C8647A3B2AB}"/>
              </a:ext>
            </a:extLst>
          </p:cNvPr>
          <p:cNvSpPr/>
          <p:nvPr/>
        </p:nvSpPr>
        <p:spPr>
          <a:xfrm>
            <a:off x="5606048" y="2666257"/>
            <a:ext cx="3496732" cy="87525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. 320</a:t>
            </a:r>
            <a:r>
              <a:rPr lang="en-US" sz="2800" baseline="30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0</a:t>
            </a:r>
            <a:r>
              <a:rPr lang="en-US" sz="2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 </a:t>
            </a:r>
            <a:endParaRPr lang="vi-VN" sz="2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8" name="Rectangle: Rounded Corners 7">
            <a:extLst>
              <a:ext uri="{FF2B5EF4-FFF2-40B4-BE49-F238E27FC236}">
                <a16:creationId xmlns:a16="http://schemas.microsoft.com/office/drawing/2014/main" id="{A65919FA-E20A-2328-7678-9B01AC8FA02F}"/>
              </a:ext>
            </a:extLst>
          </p:cNvPr>
          <p:cNvSpPr/>
          <p:nvPr/>
        </p:nvSpPr>
        <p:spPr>
          <a:xfrm>
            <a:off x="1934520" y="2666258"/>
            <a:ext cx="3608048" cy="87525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3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A. 200</a:t>
            </a:r>
            <a:r>
              <a:rPr lang="en-US" sz="3300" baseline="30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0</a:t>
            </a:r>
            <a:r>
              <a:rPr lang="en-US" sz="2400" kern="0" dirty="0">
                <a:solidFill>
                  <a:prstClr val="black"/>
                </a:solidFill>
                <a:latin typeface="Calibri" panose="020F0502020204030204"/>
                <a:sym typeface="Arial"/>
              </a:rPr>
              <a:t> </a:t>
            </a:r>
            <a:endParaRPr lang="vi-VN" sz="2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9" name="Rectangle: Rounded Corners 8">
            <a:extLst>
              <a:ext uri="{FF2B5EF4-FFF2-40B4-BE49-F238E27FC236}">
                <a16:creationId xmlns:a16="http://schemas.microsoft.com/office/drawing/2014/main" id="{5E95C89F-354E-1884-E5C2-076667369572}"/>
              </a:ext>
            </a:extLst>
          </p:cNvPr>
          <p:cNvSpPr/>
          <p:nvPr/>
        </p:nvSpPr>
        <p:spPr>
          <a:xfrm>
            <a:off x="5495631" y="4034839"/>
            <a:ext cx="3647057" cy="91135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D. 130</a:t>
            </a:r>
            <a:r>
              <a:rPr lang="en-US" sz="2800" baseline="30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0</a:t>
            </a:r>
            <a:r>
              <a:rPr lang="en-US" sz="2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endParaRPr lang="vi-VN" sz="2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40" name="Rectangle: Rounded Corners 3">
            <a:extLst>
              <a:ext uri="{FF2B5EF4-FFF2-40B4-BE49-F238E27FC236}">
                <a16:creationId xmlns:a16="http://schemas.microsoft.com/office/drawing/2014/main" id="{F446B5B9-D551-FAD6-4EDB-3C52DE651E59}"/>
              </a:ext>
            </a:extLst>
          </p:cNvPr>
          <p:cNvSpPr/>
          <p:nvPr/>
        </p:nvSpPr>
        <p:spPr>
          <a:xfrm>
            <a:off x="1972526" y="4021874"/>
            <a:ext cx="3400332" cy="937285"/>
          </a:xfrm>
          <a:prstGeom prst="roundRect">
            <a:avLst/>
          </a:prstGeom>
          <a:noFill/>
          <a:ln w="5715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33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069" y="4188267"/>
            <a:ext cx="510363" cy="5150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54F0FF2-069C-42D6-829F-687C3B32AB9F}"/>
                  </a:ext>
                </a:extLst>
              </p:cNvPr>
              <p:cNvSpPr/>
              <p:nvPr/>
            </p:nvSpPr>
            <p:spPr>
              <a:xfrm>
                <a:off x="1282558" y="360138"/>
                <a:ext cx="7841069" cy="1071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,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4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?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54F0FF2-069C-42D6-829F-687C3B32AB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558" y="360138"/>
                <a:ext cx="7841069" cy="1071768"/>
              </a:xfrm>
              <a:prstGeom prst="rect">
                <a:avLst/>
              </a:prstGeom>
              <a:blipFill>
                <a:blip r:embed="rId16"/>
                <a:stretch>
                  <a:fillRect l="-1554" t="-2273" r="-1554" b="-15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4437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1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14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81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81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93827E-7 L -2.77778E-6 -0.2842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22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>
                <p:cTn id="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>
                <p:cTn id="5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>
                <p:cTn id="5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>
                <p:cTn id="5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5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>
                <p:cTn id="5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>
                <p:cTn id="5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36" grpId="0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EB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F703A1-26B2-4BC3-DD06-A4A48ED925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Cutout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793" y="2663903"/>
            <a:ext cx="9087047" cy="2765347"/>
          </a:xfrm>
          <a:prstGeom prst="rect">
            <a:avLst/>
          </a:prstGeom>
        </p:spPr>
      </p:pic>
      <p:sp>
        <p:nvSpPr>
          <p:cNvPr id="10" name="Action Button: Go Back or Previous 9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E50B7CA4-38B7-E318-AF3B-2F5A4D82009A}"/>
              </a:ext>
            </a:extLst>
          </p:cNvPr>
          <p:cNvSpPr/>
          <p:nvPr/>
        </p:nvSpPr>
        <p:spPr>
          <a:xfrm>
            <a:off x="68580" y="389659"/>
            <a:ext cx="548640" cy="548640"/>
          </a:xfrm>
          <a:prstGeom prst="actionButtonBackPrevious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  <a:sym typeface="Arial"/>
            </a:endParaRPr>
          </a:p>
        </p:txBody>
      </p:sp>
      <p:pic>
        <p:nvPicPr>
          <p:cNvPr id="12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99347" y="44569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8747" y="44569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5947" y="44569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3947" y="44569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99347" y="44569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8747" y="44569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5947" y="44569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0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3947" y="445699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15" y="3438386"/>
            <a:ext cx="1535517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62" y="2898073"/>
            <a:ext cx="1612829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332014" y="2257178"/>
            <a:ext cx="12237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>
                <a:srgbClr val="000000"/>
              </a:buClr>
              <a:defRPr/>
            </a:pPr>
            <a:r>
              <a:rPr lang="en-US" b="1" kern="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</a:t>
            </a:r>
            <a:r>
              <a:rPr lang="en-US" sz="1400" b="1" kern="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b="1" kern="0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điểm</a:t>
            </a:r>
            <a:r>
              <a:rPr lang="en-US" b="1" kern="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10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5" y="2215796"/>
            <a:ext cx="7143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746" y="2266951"/>
            <a:ext cx="5492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: Rounded Corners 3">
            <a:extLst>
              <a:ext uri="{FF2B5EF4-FFF2-40B4-BE49-F238E27FC236}">
                <a16:creationId xmlns:a16="http://schemas.microsoft.com/office/drawing/2014/main" id="{F446B5B9-D551-FAD6-4EDB-3C52DE651E59}"/>
              </a:ext>
            </a:extLst>
          </p:cNvPr>
          <p:cNvSpPr/>
          <p:nvPr/>
        </p:nvSpPr>
        <p:spPr>
          <a:xfrm>
            <a:off x="5524498" y="4342898"/>
            <a:ext cx="3353159" cy="85666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3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D.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3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   </a:t>
            </a:r>
            <a:endParaRPr lang="vi-VN" sz="33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8" name="Rectangle: Rounded Corners 6">
            <a:extLst>
              <a:ext uri="{FF2B5EF4-FFF2-40B4-BE49-F238E27FC236}">
                <a16:creationId xmlns:a16="http://schemas.microsoft.com/office/drawing/2014/main" id="{778CFA75-B06E-0B34-96F6-8C8647A3B2AB}"/>
              </a:ext>
            </a:extLst>
          </p:cNvPr>
          <p:cNvSpPr/>
          <p:nvPr/>
        </p:nvSpPr>
        <p:spPr>
          <a:xfrm>
            <a:off x="2118419" y="4359513"/>
            <a:ext cx="3001698" cy="85666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3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.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3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 </a:t>
            </a:r>
            <a:endParaRPr lang="vi-VN" sz="33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9" name="Rectangle: Rounded Corners 7">
            <a:extLst>
              <a:ext uri="{FF2B5EF4-FFF2-40B4-BE49-F238E27FC236}">
                <a16:creationId xmlns:a16="http://schemas.microsoft.com/office/drawing/2014/main" id="{A65919FA-E20A-2328-7678-9B01AC8FA02F}"/>
              </a:ext>
            </a:extLst>
          </p:cNvPr>
          <p:cNvSpPr/>
          <p:nvPr/>
        </p:nvSpPr>
        <p:spPr>
          <a:xfrm>
            <a:off x="1996738" y="3190963"/>
            <a:ext cx="3102420" cy="85666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3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A.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3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endParaRPr lang="vi-VN" sz="33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0" name="Rectangle: Rounded Corners 8">
            <a:extLst>
              <a:ext uri="{FF2B5EF4-FFF2-40B4-BE49-F238E27FC236}">
                <a16:creationId xmlns:a16="http://schemas.microsoft.com/office/drawing/2014/main" id="{5E95C89F-354E-1884-E5C2-076667369572}"/>
              </a:ext>
            </a:extLst>
          </p:cNvPr>
          <p:cNvSpPr/>
          <p:nvPr/>
        </p:nvSpPr>
        <p:spPr>
          <a:xfrm>
            <a:off x="5523272" y="3190964"/>
            <a:ext cx="3408383" cy="82955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.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 </a:t>
            </a:r>
            <a:endParaRPr lang="vi-VN" sz="28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1" name="Rectangle: Rounded Corners 3">
            <a:extLst>
              <a:ext uri="{FF2B5EF4-FFF2-40B4-BE49-F238E27FC236}">
                <a16:creationId xmlns:a16="http://schemas.microsoft.com/office/drawing/2014/main" id="{F446B5B9-D551-FAD6-4EDB-3C52DE651E59}"/>
              </a:ext>
            </a:extLst>
          </p:cNvPr>
          <p:cNvSpPr/>
          <p:nvPr/>
        </p:nvSpPr>
        <p:spPr>
          <a:xfrm>
            <a:off x="5523271" y="4359512"/>
            <a:ext cx="3353160" cy="830214"/>
          </a:xfrm>
          <a:prstGeom prst="roundRect">
            <a:avLst/>
          </a:prstGeom>
          <a:noFill/>
          <a:ln w="5715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33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0501" y="4441050"/>
            <a:ext cx="646932" cy="6528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671939E-312C-4E06-9739-1779A8B60749}"/>
              </a:ext>
            </a:extLst>
          </p:cNvPr>
          <p:cNvSpPr/>
          <p:nvPr/>
        </p:nvSpPr>
        <p:spPr>
          <a:xfrm>
            <a:off x="943873" y="686074"/>
            <a:ext cx="7620513" cy="153913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9896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1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14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81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81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2.77778E-7 -0.296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8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>
                <p:cTn id="4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>
                <p:cTn id="4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>
                <p:cTn id="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5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>
                <p:cTn id="5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>
                <p:cTn id="5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7" grpId="0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161" y="4407261"/>
            <a:ext cx="3760788" cy="1001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444" y="3282424"/>
            <a:ext cx="2483518" cy="1604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716" y="2853820"/>
            <a:ext cx="3586164" cy="1400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199" y="2187507"/>
            <a:ext cx="2775091" cy="904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2274">
            <a:off x="3069167" y="1366813"/>
            <a:ext cx="2340179" cy="1648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584" y="778809"/>
            <a:ext cx="3936815" cy="1660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126" y="139691"/>
            <a:ext cx="4261874" cy="102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300" y="665505"/>
            <a:ext cx="2136775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698" y="1355845"/>
            <a:ext cx="1837713" cy="187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9584" y="2529918"/>
            <a:ext cx="1892652" cy="1227456"/>
            <a:chOff x="395572" y="3209925"/>
            <a:chExt cx="2423828" cy="1464914"/>
          </a:xfrm>
        </p:grpSpPr>
        <p:pic>
          <p:nvPicPr>
            <p:cNvPr id="20495" name="Picture 13" descr="Káº¿t quáº£ hÃ¬nh áº£nh cho hÃ¬nh áº£nh bá» nÃ£o ngÆ°á»i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31" y="3209925"/>
              <a:ext cx="2353469" cy="1464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6" name="TextBox 12"/>
            <p:cNvSpPr txBox="1">
              <a:spLocks noChangeArrowheads="1"/>
            </p:cNvSpPr>
            <p:nvPr/>
          </p:nvSpPr>
          <p:spPr bwMode="auto">
            <a:xfrm>
              <a:off x="395572" y="3462563"/>
              <a:ext cx="2190749" cy="1138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Ứ GIÁC</a:t>
              </a:r>
            </a:p>
          </p:txBody>
        </p:sp>
      </p:grpSp>
      <p:sp>
        <p:nvSpPr>
          <p:cNvPr id="14" name="Freeform 17"/>
          <p:cNvSpPr>
            <a:spLocks/>
          </p:cNvSpPr>
          <p:nvPr/>
        </p:nvSpPr>
        <p:spPr bwMode="auto">
          <a:xfrm rot="1213187">
            <a:off x="2950738" y="2561133"/>
            <a:ext cx="1460500" cy="93001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168276" y="-152134"/>
            <a:ext cx="304800" cy="25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320676" y="-25134"/>
            <a:ext cx="304800" cy="25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73312329-6A07-47EC-9C9B-2EBC6B1A1AA5}"/>
              </a:ext>
            </a:extLst>
          </p:cNvPr>
          <p:cNvSpPr/>
          <p:nvPr/>
        </p:nvSpPr>
        <p:spPr>
          <a:xfrm>
            <a:off x="6215744" y="2984974"/>
            <a:ext cx="2863732" cy="104875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C1A0A19-F8F6-4E61-8748-04C3189C68FF}"/>
              </a:ext>
            </a:extLst>
          </p:cNvPr>
          <p:cNvSpPr txBox="1"/>
          <p:nvPr/>
        </p:nvSpPr>
        <p:spPr>
          <a:xfrm>
            <a:off x="6277712" y="3017338"/>
            <a:ext cx="27397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1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7421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1625602" y="846670"/>
            <a:ext cx="5232398" cy="5437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vi-VN" sz="2000" kern="10" dirty="0">
                <a:ln w="9525">
                  <a:round/>
                  <a:headEnd/>
                  <a:tailEnd/>
                </a:ln>
                <a:solidFill>
                  <a:srgbClr val="FF0000">
                    <a:alpha val="65097"/>
                  </a:srgbClr>
                </a:solidFill>
                <a:latin typeface="Times New Roman"/>
                <a:cs typeface="Times New Roman"/>
              </a:rPr>
              <a:t>HƯỚNG DẪN VỀ NHÀ</a:t>
            </a:r>
            <a:endParaRPr lang="en-US" sz="2000" kern="10" dirty="0">
              <a:ln w="9525">
                <a:round/>
                <a:headEnd/>
                <a:tailEnd/>
              </a:ln>
              <a:solidFill>
                <a:srgbClr val="FF0000">
                  <a:alpha val="65097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263654" y="1726625"/>
            <a:ext cx="6584946" cy="357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ồ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3.2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3.3 SGK/T51.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endParaRPr lang="en-US" altLang="en-US" sz="28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1: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altLang="en-US" sz="28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thang,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4020304516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3DEE037-A633-4BCF-B6A4-17289C3C36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7234"/>
            <a:ext cx="9039036" cy="5642362"/>
          </a:xfrm>
          <a:prstGeom prst="rect">
            <a:avLst/>
          </a:prstGeom>
        </p:spPr>
      </p:pic>
      <p:grpSp>
        <p:nvGrpSpPr>
          <p:cNvPr id="2057" name="Group 39"/>
          <p:cNvGrpSpPr>
            <a:grpSpLocks/>
          </p:cNvGrpSpPr>
          <p:nvPr/>
        </p:nvGrpSpPr>
        <p:grpSpPr bwMode="auto">
          <a:xfrm>
            <a:off x="0" y="1"/>
            <a:ext cx="9144000" cy="5715000"/>
            <a:chOff x="0" y="0"/>
            <a:chExt cx="5760" cy="4381"/>
          </a:xfrm>
        </p:grpSpPr>
        <p:pic>
          <p:nvPicPr>
            <p:cNvPr id="2058" name="Picture 40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137" y="2137"/>
              <a:ext cx="4320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" name="Picture 41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77" y="2137"/>
              <a:ext cx="4320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42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320"/>
              <a:ext cx="5760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43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angle 10"/>
          <p:cNvSpPr/>
          <p:nvPr/>
        </p:nvSpPr>
        <p:spPr>
          <a:xfrm>
            <a:off x="1219200" y="1562100"/>
            <a:ext cx="4800600" cy="110799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6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. </a:t>
            </a:r>
            <a:r>
              <a:rPr lang="en-US" sz="32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 GIÁ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87082" y="1180914"/>
            <a:ext cx="6057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II: TỨ GIÁC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C8DCDA3-0BEC-4482-AABD-24C4AEE3FD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65" y="65404"/>
            <a:ext cx="1557336" cy="2079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38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DDB93F1-EF1F-4750-9F62-8BCBF68FEB24}"/>
              </a:ext>
            </a:extLst>
          </p:cNvPr>
          <p:cNvSpPr/>
          <p:nvPr/>
        </p:nvSpPr>
        <p:spPr>
          <a:xfrm>
            <a:off x="609600" y="1333500"/>
            <a:ext cx="8229600" cy="2133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154548"/>
      </p:ext>
    </p:extLst>
  </p:cSld>
  <p:clrMapOvr>
    <a:masterClrMapping/>
  </p:clrMapOvr>
  <p:transition spd="slow"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1" y="800497"/>
            <a:ext cx="2362200" cy="1964531"/>
            <a:chOff x="0" y="928"/>
            <a:chExt cx="1488" cy="1485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28"/>
              <a:ext cx="1488" cy="1293"/>
              <a:chOff x="240" y="880"/>
              <a:chExt cx="1488" cy="1293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2 h 1056"/>
                  <a:gd name="T2" fmla="*/ 14 w 1248"/>
                  <a:gd name="T3" fmla="*/ 0 h 1056"/>
                  <a:gd name="T4" fmla="*/ 51 w 1248"/>
                  <a:gd name="T5" fmla="*/ 1 h 1056"/>
                  <a:gd name="T6" fmla="*/ 18 w 1248"/>
                  <a:gd name="T7" fmla="*/ 3 h 1056"/>
                  <a:gd name="T8" fmla="*/ 0 w 1248"/>
                  <a:gd name="T9" fmla="*/ 2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51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28" y="88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D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440" y="124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B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2286002" y="705242"/>
            <a:ext cx="1600201" cy="2059779"/>
            <a:chOff x="1440" y="856"/>
            <a:chExt cx="1008" cy="1557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856"/>
              <a:ext cx="1008" cy="1509"/>
              <a:chOff x="1536" y="808"/>
              <a:chExt cx="1008" cy="1509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0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33" y="1299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4397379" y="525331"/>
            <a:ext cx="2079627" cy="2176198"/>
            <a:chOff x="2770" y="720"/>
            <a:chExt cx="1310" cy="1645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70" y="720"/>
              <a:ext cx="1310" cy="1549"/>
              <a:chOff x="2770" y="816"/>
              <a:chExt cx="1310" cy="1549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70" y="1152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D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B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)</a:t>
              </a:r>
            </a:p>
          </p:txBody>
        </p:sp>
      </p:grpSp>
      <p:grpSp>
        <p:nvGrpSpPr>
          <p:cNvPr id="6160" name="Group 29"/>
          <p:cNvGrpSpPr>
            <a:grpSpLocks/>
          </p:cNvGrpSpPr>
          <p:nvPr/>
        </p:nvGrpSpPr>
        <p:grpSpPr bwMode="auto">
          <a:xfrm>
            <a:off x="6858001" y="588831"/>
            <a:ext cx="2286000" cy="1858697"/>
            <a:chOff x="4272" y="912"/>
            <a:chExt cx="1440" cy="1405"/>
          </a:xfrm>
        </p:grpSpPr>
        <p:sp>
          <p:nvSpPr>
            <p:cNvPr id="6162" name="Freeform 10"/>
            <p:cNvSpPr>
              <a:spLocks/>
            </p:cNvSpPr>
            <p:nvPr/>
          </p:nvSpPr>
          <p:spPr bwMode="auto">
            <a:xfrm>
              <a:off x="4416" y="1200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336 w 1104"/>
                <a:gd name="T3" fmla="*/ 0 h 768"/>
                <a:gd name="T4" fmla="*/ 1104 w 1104"/>
                <a:gd name="T5" fmla="*/ 768 h 768"/>
                <a:gd name="T6" fmla="*/ 0 w 1104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04" h="768">
                  <a:moveTo>
                    <a:pt x="0" y="768"/>
                  </a:moveTo>
                  <a:lnTo>
                    <a:pt x="336" y="0"/>
                  </a:lnTo>
                  <a:lnTo>
                    <a:pt x="1104" y="768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Text Box 24"/>
            <p:cNvSpPr txBox="1">
              <a:spLocks noChangeArrowheads="1"/>
            </p:cNvSpPr>
            <p:nvPr/>
          </p:nvSpPr>
          <p:spPr bwMode="auto">
            <a:xfrm>
              <a:off x="4622" y="912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A</a:t>
              </a:r>
            </a:p>
          </p:txBody>
        </p:sp>
        <p:sp>
          <p:nvSpPr>
            <p:cNvPr id="6164" name="Text Box 25"/>
            <p:cNvSpPr txBox="1">
              <a:spLocks noChangeArrowheads="1"/>
            </p:cNvSpPr>
            <p:nvPr/>
          </p:nvSpPr>
          <p:spPr bwMode="auto">
            <a:xfrm>
              <a:off x="4272" y="1968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6165" name="Text Box 26"/>
            <p:cNvSpPr txBox="1">
              <a:spLocks noChangeArrowheads="1"/>
            </p:cNvSpPr>
            <p:nvPr/>
          </p:nvSpPr>
          <p:spPr bwMode="auto">
            <a:xfrm>
              <a:off x="4608" y="1968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6166" name="Text Box 27"/>
            <p:cNvSpPr txBox="1">
              <a:spLocks noChangeArrowheads="1"/>
            </p:cNvSpPr>
            <p:nvPr/>
          </p:nvSpPr>
          <p:spPr bwMode="auto">
            <a:xfrm>
              <a:off x="5424" y="1968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6167" name="Oval 28"/>
            <p:cNvSpPr>
              <a:spLocks noChangeArrowheads="1"/>
            </p:cNvSpPr>
            <p:nvPr/>
          </p:nvSpPr>
          <p:spPr bwMode="auto">
            <a:xfrm>
              <a:off x="4683" y="193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304802" y="1160329"/>
            <a:ext cx="1600201" cy="9525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2590801" y="1096829"/>
            <a:ext cx="1066800" cy="114300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4724401" y="902361"/>
            <a:ext cx="1447801" cy="120650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Up Arrow 8"/>
          <p:cNvSpPr/>
          <p:nvPr/>
        </p:nvSpPr>
        <p:spPr>
          <a:xfrm>
            <a:off x="1817690" y="3416300"/>
            <a:ext cx="2590800" cy="2032000"/>
          </a:xfrm>
          <a:prstGeom prst="up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E2E7A09-98EE-4ABB-BAE7-A46E55C872FA}"/>
              </a:ext>
            </a:extLst>
          </p:cNvPr>
          <p:cNvSpPr txBox="1"/>
          <p:nvPr/>
        </p:nvSpPr>
        <p:spPr>
          <a:xfrm>
            <a:off x="914400" y="190500"/>
            <a:ext cx="5638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 (SGK/T 49)</a:t>
            </a:r>
          </a:p>
        </p:txBody>
      </p:sp>
      <p:sp>
        <p:nvSpPr>
          <p:cNvPr id="46" name="Text Box 37">
            <a:extLst>
              <a:ext uri="{FF2B5EF4-FFF2-40B4-BE49-F238E27FC236}">
                <a16:creationId xmlns:a16="http://schemas.microsoft.com/office/drawing/2014/main" id="{2029815B-5004-49D2-ADC2-9F12561BB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2143" y="2216679"/>
            <a:ext cx="685801" cy="461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2890129351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DDB93F1-EF1F-4750-9F62-8BCBF68FEB24}"/>
              </a:ext>
            </a:extLst>
          </p:cNvPr>
          <p:cNvSpPr/>
          <p:nvPr/>
        </p:nvSpPr>
        <p:spPr>
          <a:xfrm>
            <a:off x="685800" y="419100"/>
            <a:ext cx="8229600" cy="2133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iệ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ồ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ỉ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ô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ằ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í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ỉ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903669"/>
      </p:ext>
    </p:extLst>
  </p:cSld>
  <p:clrMapOvr>
    <a:masterClrMapping/>
  </p:clrMapOvr>
  <p:transition spd="slow">
    <p:blinds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29D3345-2485-4CA6-BAFE-2DD9F85BE906}"/>
              </a:ext>
            </a:extLst>
          </p:cNvPr>
          <p:cNvSpPr txBox="1"/>
          <p:nvPr/>
        </p:nvSpPr>
        <p:spPr>
          <a:xfrm>
            <a:off x="1066800" y="1028700"/>
            <a:ext cx="7391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 :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y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ê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ồ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CD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CDA, CDAB, DABC, ADCB, DCBA, CBAD, BADC</a:t>
            </a:r>
          </a:p>
        </p:txBody>
      </p:sp>
    </p:spTree>
    <p:extLst>
      <p:ext uri="{BB962C8B-B14F-4D97-AF65-F5344CB8AC3E}">
        <p14:creationId xmlns:p14="http://schemas.microsoft.com/office/powerpoint/2010/main" val="2456241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C1187E6-3A7C-4A88-A13E-7E66E61F1F03}"/>
              </a:ext>
            </a:extLst>
          </p:cNvPr>
          <p:cNvSpPr/>
          <p:nvPr/>
        </p:nvSpPr>
        <p:spPr>
          <a:xfrm>
            <a:off x="762000" y="419100"/>
            <a:ext cx="7315200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.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ọn đáp án Đúng (Sai).Em hãy nêu cách gọi khác của tứ giác EGFH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A picture containing line&#10;&#10;Description automatically generated">
            <a:extLst>
              <a:ext uri="{FF2B5EF4-FFF2-40B4-BE49-F238E27FC236}">
                <a16:creationId xmlns:a16="http://schemas.microsoft.com/office/drawing/2014/main" id="{8B328B45-43A0-4EA0-ADFB-54479D68AD8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715000" y="1333500"/>
            <a:ext cx="3124200" cy="2438400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2EE01C9-C9E3-46CD-A9A1-26D248C1D9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213625"/>
              </p:ext>
            </p:extLst>
          </p:nvPr>
        </p:nvGraphicFramePr>
        <p:xfrm>
          <a:off x="152400" y="1714500"/>
          <a:ext cx="5181600" cy="3225452"/>
        </p:xfrm>
        <a:graphic>
          <a:graphicData uri="http://schemas.openxmlformats.org/drawingml/2006/table">
            <a:tbl>
              <a:tblPr firstRow="1" firstCol="1" bandRow="1"/>
              <a:tblGrid>
                <a:gridCol w="2833687">
                  <a:extLst>
                    <a:ext uri="{9D8B030D-6E8A-4147-A177-3AD203B41FA5}">
                      <a16:colId xmlns:a16="http://schemas.microsoft.com/office/drawing/2014/main" val="2845650997"/>
                    </a:ext>
                  </a:extLst>
                </a:gridCol>
                <a:gridCol w="2347913">
                  <a:extLst>
                    <a:ext uri="{9D8B030D-6E8A-4147-A177-3AD203B41FA5}">
                      <a16:colId xmlns:a16="http://schemas.microsoft.com/office/drawing/2014/main" val="3507824767"/>
                    </a:ext>
                  </a:extLst>
                </a:gridCol>
              </a:tblGrid>
              <a:tr h="80636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ên t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ứ </a:t>
                      </a:r>
                      <a:r>
                        <a:rPr lang="en-US" sz="28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ác</a:t>
                      </a:r>
                      <a:endParaRPr lang="en-US" sz="28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úng /sai</a:t>
                      </a:r>
                      <a:endParaRPr lang="en-US" sz="28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3215761"/>
                  </a:ext>
                </a:extLst>
              </a:tr>
              <a:tr h="80636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) T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ứ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GFHE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9368106"/>
                  </a:ext>
                </a:extLst>
              </a:tr>
              <a:tr h="80636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) T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ứ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EFG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2415269"/>
                  </a:ext>
                </a:extLst>
              </a:tr>
              <a:tr h="80636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) T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ứ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EGF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8626060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0B417C5-35F3-48A5-A9FB-301A84C2751C}"/>
              </a:ext>
            </a:extLst>
          </p:cNvPr>
          <p:cNvSpPr txBox="1"/>
          <p:nvPr/>
        </p:nvSpPr>
        <p:spPr>
          <a:xfrm>
            <a:off x="3733800" y="422935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D7CD22-397E-4231-9D54-BEEE09AD9A27}"/>
              </a:ext>
            </a:extLst>
          </p:cNvPr>
          <p:cNvSpPr txBox="1"/>
          <p:nvPr/>
        </p:nvSpPr>
        <p:spPr>
          <a:xfrm>
            <a:off x="3581400" y="259589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0BA688-D230-4919-97A2-ECC78D7C3738}"/>
              </a:ext>
            </a:extLst>
          </p:cNvPr>
          <p:cNvSpPr txBox="1"/>
          <p:nvPr/>
        </p:nvSpPr>
        <p:spPr>
          <a:xfrm>
            <a:off x="3733800" y="34772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</p:spTree>
    <p:extLst>
      <p:ext uri="{BB962C8B-B14F-4D97-AF65-F5344CB8AC3E}">
        <p14:creationId xmlns:p14="http://schemas.microsoft.com/office/powerpoint/2010/main" val="371664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2700337" y="1375237"/>
            <a:ext cx="4191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) Hai </a:t>
            </a:r>
            <a:r>
              <a:rPr lang="en-US" b="1" i="1" dirty="0" err="1"/>
              <a:t>đỉnh</a:t>
            </a:r>
            <a:r>
              <a:rPr lang="en-US" b="1" i="1" dirty="0"/>
              <a:t> </a:t>
            </a:r>
            <a:r>
              <a:rPr lang="en-US" b="1" i="1" dirty="0" err="1"/>
              <a:t>kề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 err="1"/>
              <a:t>: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2909209" y="1890821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Hai </a:t>
            </a:r>
            <a:r>
              <a:rPr lang="en-US" b="1" i="1" dirty="0" err="1"/>
              <a:t>đỉnh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A </a:t>
            </a:r>
            <a:r>
              <a:rPr lang="en-US" dirty="0" err="1"/>
              <a:t>và</a:t>
            </a:r>
            <a:r>
              <a:rPr lang="en-US" dirty="0"/>
              <a:t>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2725849" y="2363911"/>
            <a:ext cx="3238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b) </a:t>
            </a:r>
            <a:r>
              <a:rPr lang="en-US" b="1" i="1" dirty="0" err="1"/>
              <a:t>Đường</a:t>
            </a:r>
            <a:r>
              <a:rPr lang="en-US" b="1" i="1" dirty="0"/>
              <a:t> </a:t>
            </a:r>
            <a:r>
              <a:rPr lang="en-US" b="1" i="1" dirty="0" err="1"/>
              <a:t>chéo</a:t>
            </a:r>
            <a:r>
              <a:rPr lang="en-US" dirty="0"/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2700337" y="2813758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c)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b="1" i="1" dirty="0" err="1"/>
              <a:t>cạnh</a:t>
            </a:r>
            <a:r>
              <a:rPr lang="en-US" b="1" i="1" dirty="0"/>
              <a:t> </a:t>
            </a:r>
            <a:r>
              <a:rPr lang="en-US" b="1" i="1" dirty="0" err="1"/>
              <a:t>kề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AB </a:t>
            </a:r>
            <a:r>
              <a:rPr lang="en-US" dirty="0" err="1"/>
              <a:t>và</a:t>
            </a:r>
            <a:r>
              <a:rPr lang="en-US" dirty="0"/>
              <a:t>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2871788" y="3695950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Hai </a:t>
            </a:r>
            <a:r>
              <a:rPr lang="en-US" b="1" i="1" dirty="0" err="1"/>
              <a:t>cạnh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AB </a:t>
            </a:r>
            <a:r>
              <a:rPr lang="en-US" dirty="0" err="1"/>
              <a:t>và</a:t>
            </a:r>
            <a:r>
              <a:rPr lang="en-US" dirty="0"/>
              <a:t> CD,….</a:t>
            </a:r>
          </a:p>
        </p:txBody>
      </p: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2700338" y="4269231"/>
            <a:ext cx="4991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) Hai </a:t>
            </a:r>
            <a:r>
              <a:rPr lang="en-US" b="1" i="1" dirty="0" err="1"/>
              <a:t>góc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A </a:t>
            </a:r>
            <a:r>
              <a:rPr lang="en-US" dirty="0" err="1"/>
              <a:t>và</a:t>
            </a:r>
            <a:r>
              <a:rPr lang="en-US" dirty="0"/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5364958" y="4282491"/>
            <a:ext cx="942974" cy="6350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4" name="Straight Connector 3"/>
          <p:cNvCxnSpPr/>
          <p:nvPr/>
        </p:nvCxnSpPr>
        <p:spPr>
          <a:xfrm>
            <a:off x="2700337" y="1463606"/>
            <a:ext cx="0" cy="38735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6EFF5771-F1FA-4DF2-9807-1E31F6EEA40D}"/>
              </a:ext>
            </a:extLst>
          </p:cNvPr>
          <p:cNvSpPr txBox="1"/>
          <p:nvPr/>
        </p:nvSpPr>
        <p:spPr>
          <a:xfrm>
            <a:off x="176211" y="585197"/>
            <a:ext cx="87915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7F26FDF-CC4F-48A0-9E3D-88ADD20153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72" y="1512252"/>
            <a:ext cx="2633508" cy="2102692"/>
          </a:xfrm>
          <a:prstGeom prst="rect">
            <a:avLst/>
          </a:prstGeom>
        </p:spPr>
      </p:pic>
      <p:pic>
        <p:nvPicPr>
          <p:cNvPr id="3" name="⏳ 2 minutes [COUNTDOWN TIMER] - ⏱ Timer 2 minutes - Conto alla rovescia 2 minuti">
            <a:hlinkClick r:id="" action="ppaction://media"/>
            <a:extLst>
              <a:ext uri="{FF2B5EF4-FFF2-40B4-BE49-F238E27FC236}">
                <a16:creationId xmlns:a16="http://schemas.microsoft.com/office/drawing/2014/main" id="{013EACFC-5A02-47D0-83F7-5DD64D0028E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16011" y="3756992"/>
            <a:ext cx="1204210" cy="1580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875F0FE-7F14-46FE-8D37-BDA87CC91465}"/>
              </a:ext>
            </a:extLst>
          </p:cNvPr>
          <p:cNvSpPr txBox="1"/>
          <p:nvPr/>
        </p:nvSpPr>
        <p:spPr>
          <a:xfrm>
            <a:off x="1690697" y="180414"/>
            <a:ext cx="5443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26631128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238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4836" grpId="0"/>
      <p:bldP spid="34837" grpId="0"/>
      <p:bldP spid="34838" grpId="0"/>
      <p:bldP spid="34839" grpId="0"/>
      <p:bldP spid="3484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2</TotalTime>
  <Words>1187</Words>
  <Application>Microsoft Office PowerPoint</Application>
  <PresentationFormat>On-screen Show (16:10)</PresentationFormat>
  <Paragraphs>185</Paragraphs>
  <Slides>27</Slides>
  <Notes>6</Notes>
  <HiddenSlides>0</HiddenSlides>
  <MMClips>5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10_Default Design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thanhthao nguyen</cp:lastModifiedBy>
  <cp:revision>240</cp:revision>
  <cp:lastPrinted>2023-08-15T15:09:49Z</cp:lastPrinted>
  <dcterms:created xsi:type="dcterms:W3CDTF">2006-08-16T00:00:00Z</dcterms:created>
  <dcterms:modified xsi:type="dcterms:W3CDTF">2023-09-04T03:23:26Z</dcterms:modified>
</cp:coreProperties>
</file>